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AEAA920" w14:textId="77777777" w:rsidR="008910F5" w:rsidRDefault="008910F5" w:rsidP="00E67CEA"/>
    <w:p w14:paraId="12E1B8C2" w14:textId="77777777" w:rsidR="008910F5" w:rsidRDefault="008910F5" w:rsidP="00E67CEA"/>
    <w:p w14:paraId="6B267CE6" w14:textId="77777777" w:rsidR="008910F5" w:rsidRDefault="008910F5" w:rsidP="00E67CEA"/>
    <w:p w14:paraId="2FF11AF8" w14:textId="787993C2" w:rsidR="000354E9" w:rsidRDefault="000354E9" w:rsidP="00E67CEA">
      <w:r>
        <w:rPr>
          <w:rFonts w:hint="eastAsia"/>
        </w:rPr>
        <w:t>202</w:t>
      </w:r>
      <w:r w:rsidR="00466DE0">
        <w:rPr>
          <w:rFonts w:hint="eastAsia"/>
        </w:rPr>
        <w:t>1.</w:t>
      </w:r>
      <w:r w:rsidR="00622201">
        <w:rPr>
          <w:rFonts w:hint="eastAsia"/>
        </w:rPr>
        <w:t>01.21</w:t>
      </w:r>
      <w:r w:rsidR="00D44FEE" w:rsidRPr="00D44FEE">
        <w:t xml:space="preserve"> </w:t>
      </w:r>
      <w:r w:rsidR="00D44FEE">
        <w:t>reaction 106-1</w:t>
      </w:r>
    </w:p>
    <w:p w14:paraId="3C588F22" w14:textId="21AC4962" w:rsidR="00622201" w:rsidRDefault="00DB05ED" w:rsidP="00E67CEA">
      <w:r>
        <w:t> </w:t>
      </w:r>
      <w:r w:rsidR="00092C68" w:rsidRPr="00C21112">
        <w:object w:dxaOrig="11973" w:dyaOrig="3839" w14:anchorId="139152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pt;height:106.9pt" o:ole="">
            <v:imagedata r:id="rId7" o:title=""/>
          </v:shape>
          <o:OLEObject Type="Embed" ProgID="ChemDraw.Document.6.0" ShapeID="_x0000_i1025" DrawAspect="Content" ObjectID="_1685707334" r:id="rId8"/>
        </w:object>
      </w:r>
    </w:p>
    <w:p w14:paraId="10720586" w14:textId="2DCE623F" w:rsidR="00622201" w:rsidRDefault="00DB05ED" w:rsidP="00E67CEA">
      <w:r>
        <w:t> </w:t>
      </w:r>
    </w:p>
    <w:p w14:paraId="0811497E" w14:textId="7D902922" w:rsidR="0002323D" w:rsidRDefault="0002323D" w:rsidP="0002323D">
      <w:r>
        <w:t>A</w:t>
      </w:r>
      <w:r w:rsidR="00DB6032">
        <w:rPr>
          <w:rFonts w:hint="eastAsia"/>
        </w:rPr>
        <w:t>~1.5</w:t>
      </w:r>
      <w:r>
        <w:t>mmol, 0</w:t>
      </w:r>
      <w:r w:rsidR="005F56A0">
        <w:rPr>
          <w:rFonts w:hint="eastAsia"/>
        </w:rPr>
        <w:t>.3</w:t>
      </w:r>
      <w:r>
        <w:t>g</w:t>
      </w:r>
      <w:r w:rsidR="005F56A0">
        <w:t xml:space="preserve">, </w:t>
      </w:r>
      <w:r w:rsidR="00226B1C">
        <w:t>CAS:</w:t>
      </w:r>
      <w:r w:rsidR="00226B1C" w:rsidRPr="00226B1C">
        <w:rPr>
          <w:rFonts w:ascii="Arial" w:hAnsi="Arial" w:cs="Arial"/>
          <w:color w:val="FF0000"/>
          <w:sz w:val="20"/>
          <w:szCs w:val="20"/>
        </w:rPr>
        <w:t xml:space="preserve"> </w:t>
      </w:r>
      <w:r w:rsidR="00226B1C">
        <w:rPr>
          <w:rFonts w:ascii="Arial" w:hAnsi="Arial" w:cs="Arial"/>
          <w:color w:val="FF0000"/>
          <w:sz w:val="20"/>
          <w:szCs w:val="20"/>
        </w:rPr>
        <w:t>27060-75-9</w:t>
      </w:r>
      <w:r w:rsidR="00ED3654">
        <w:rPr>
          <w:rFonts w:ascii="Arial" w:hAnsi="Arial" w:cs="Arial"/>
          <w:color w:val="FF0000"/>
          <w:sz w:val="20"/>
          <w:szCs w:val="20"/>
        </w:rPr>
        <w:t xml:space="preserve">, </w:t>
      </w:r>
      <w:r w:rsidR="00ED3654" w:rsidRPr="00ED3654">
        <w:rPr>
          <w:rFonts w:ascii="Arial" w:hAnsi="Arial" w:cs="Arial"/>
          <w:color w:val="FF0000"/>
          <w:sz w:val="20"/>
          <w:szCs w:val="20"/>
        </w:rPr>
        <w:t>1.424 g/mL</w:t>
      </w:r>
      <w:r w:rsidR="00ED3654">
        <w:rPr>
          <w:rFonts w:ascii="Arial" w:hAnsi="Arial" w:cs="Arial"/>
          <w:color w:val="FF0000"/>
          <w:sz w:val="20"/>
          <w:szCs w:val="20"/>
        </w:rPr>
        <w:t xml:space="preserve">, </w:t>
      </w:r>
      <w:r w:rsidR="00F551C4">
        <w:rPr>
          <w:rFonts w:ascii="Arial" w:hAnsi="Arial" w:cs="Arial"/>
          <w:color w:val="FF0000"/>
          <w:sz w:val="20"/>
          <w:szCs w:val="20"/>
        </w:rPr>
        <w:t>0.21</w:t>
      </w:r>
      <w:r w:rsidR="00F10B6C">
        <w:rPr>
          <w:rFonts w:ascii="Arial" w:hAnsi="Arial" w:cs="Arial"/>
          <w:color w:val="FF0000"/>
          <w:sz w:val="20"/>
          <w:szCs w:val="20"/>
        </w:rPr>
        <w:t>mL</w:t>
      </w:r>
    </w:p>
    <w:p w14:paraId="1A3D2C29" w14:textId="1E86F22B" w:rsidR="0002323D" w:rsidRDefault="0002323D" w:rsidP="0002323D">
      <w:r>
        <w:t>B~0.</w:t>
      </w:r>
      <w:r w:rsidR="00675AB5">
        <w:rPr>
          <w:rFonts w:hint="eastAsia"/>
        </w:rPr>
        <w:t>6</w:t>
      </w:r>
      <w:r>
        <w:t>mmol, 0.</w:t>
      </w:r>
      <w:r w:rsidR="00DB6032">
        <w:rPr>
          <w:rFonts w:hint="eastAsia"/>
        </w:rPr>
        <w:t>48</w:t>
      </w:r>
      <w:r>
        <w:t>g</w:t>
      </w:r>
    </w:p>
    <w:p w14:paraId="37D3DC04" w14:textId="77777777" w:rsidR="0002323D" w:rsidRDefault="0002323D" w:rsidP="0002323D">
      <w:r>
        <w:t>C~</w:t>
      </w:r>
      <w:r w:rsidRPr="00FF6857">
        <w:t xml:space="preserve"> </w:t>
      </w:r>
      <w:r w:rsidRPr="00E4046C">
        <w:t>Tris(</w:t>
      </w:r>
      <w:proofErr w:type="spellStart"/>
      <w:r w:rsidRPr="00E4046C">
        <w:t>dibenzylideneacetone</w:t>
      </w:r>
      <w:proofErr w:type="spellEnd"/>
      <w:r w:rsidRPr="00E4046C">
        <w:t>)dipalladium</w:t>
      </w:r>
      <w:r>
        <w:rPr>
          <w:sz w:val="23"/>
          <w:szCs w:val="23"/>
        </w:rPr>
        <w:t>,</w:t>
      </w:r>
      <w:r w:rsidRPr="006525CE">
        <w:t xml:space="preserve"> </w:t>
      </w:r>
      <w:r w:rsidRPr="006525CE">
        <w:rPr>
          <w:sz w:val="23"/>
          <w:szCs w:val="23"/>
        </w:rPr>
        <w:t>Pd</w:t>
      </w:r>
      <w:r w:rsidRPr="00426C3B">
        <w:rPr>
          <w:sz w:val="23"/>
          <w:szCs w:val="23"/>
          <w:vertAlign w:val="subscript"/>
        </w:rPr>
        <w:t>2</w:t>
      </w:r>
      <w:r w:rsidRPr="006525CE">
        <w:rPr>
          <w:sz w:val="23"/>
          <w:szCs w:val="23"/>
        </w:rPr>
        <w:t>(dba)</w:t>
      </w:r>
      <w:r>
        <w:rPr>
          <w:sz w:val="23"/>
          <w:szCs w:val="23"/>
          <w:vertAlign w:val="subscript"/>
        </w:rPr>
        <w:t>3</w:t>
      </w:r>
      <w:r>
        <w:rPr>
          <w:sz w:val="23"/>
          <w:szCs w:val="23"/>
        </w:rPr>
        <w:t>, M=915, CAS:</w:t>
      </w:r>
      <w:r w:rsidRPr="00FF6857">
        <w:rPr>
          <w:sz w:val="23"/>
          <w:szCs w:val="23"/>
        </w:rPr>
        <w:t>60748-47-2</w:t>
      </w:r>
    </w:p>
    <w:p w14:paraId="55AC44FE" w14:textId="77777777" w:rsidR="0002323D" w:rsidRDefault="0002323D" w:rsidP="0002323D">
      <w:r>
        <w:t>D~</w:t>
      </w:r>
      <w:r w:rsidRPr="000A422F">
        <w:rPr>
          <w:rFonts w:hint="eastAsia"/>
        </w:rPr>
        <w:t>2-Dicyclohexylphosphino-2</w:t>
      </w:r>
      <w:r>
        <w:t>’</w:t>
      </w:r>
      <w:r w:rsidRPr="000A422F">
        <w:rPr>
          <w:rFonts w:hint="eastAsia"/>
        </w:rPr>
        <w:t>,6</w:t>
      </w:r>
      <w:r>
        <w:t>’</w:t>
      </w:r>
      <w:r w:rsidRPr="000A422F">
        <w:rPr>
          <w:rFonts w:hint="eastAsia"/>
        </w:rPr>
        <w:t xml:space="preserve">-dimethoxybiphenyl, </w:t>
      </w:r>
      <w:proofErr w:type="spellStart"/>
      <w:r w:rsidRPr="000A422F">
        <w:rPr>
          <w:rFonts w:hint="eastAsia"/>
        </w:rPr>
        <w:t>SPhos</w:t>
      </w:r>
      <w:proofErr w:type="spellEnd"/>
      <w:r>
        <w:t xml:space="preserve">, M=410.53, CAS: </w:t>
      </w:r>
      <w:r w:rsidRPr="00973AC7">
        <w:t>657408-07-6</w:t>
      </w:r>
      <w:r>
        <w:t>,</w:t>
      </w:r>
    </w:p>
    <w:p w14:paraId="4CDF9F50" w14:textId="77777777" w:rsidR="0002323D" w:rsidRDefault="0002323D" w:rsidP="0002323D">
      <w:pPr>
        <w:rPr>
          <w:sz w:val="23"/>
          <w:szCs w:val="23"/>
        </w:rPr>
      </w:pPr>
      <w:proofErr w:type="spellStart"/>
      <w:r>
        <w:rPr>
          <w:sz w:val="23"/>
          <w:szCs w:val="23"/>
        </w:rPr>
        <w:t>E</w:t>
      </w:r>
      <w:r>
        <w:rPr>
          <w:rFonts w:hint="eastAsia"/>
          <w:sz w:val="23"/>
          <w:szCs w:val="23"/>
        </w:rPr>
        <w:t>~</w:t>
      </w:r>
      <w:r>
        <w:rPr>
          <w:sz w:val="23"/>
          <w:szCs w:val="23"/>
        </w:rPr>
        <w:t>one</w:t>
      </w:r>
      <w:proofErr w:type="spellEnd"/>
      <w:r>
        <w:rPr>
          <w:sz w:val="23"/>
          <w:szCs w:val="23"/>
        </w:rPr>
        <w:t xml:space="preserve"> drop of </w:t>
      </w:r>
      <w:proofErr w:type="spellStart"/>
      <w:r>
        <w:rPr>
          <w:sz w:val="23"/>
          <w:szCs w:val="23"/>
        </w:rPr>
        <w:t>Aliquat</w:t>
      </w:r>
      <w:proofErr w:type="spellEnd"/>
      <w:r>
        <w:rPr>
          <w:sz w:val="23"/>
          <w:szCs w:val="23"/>
        </w:rPr>
        <w:t xml:space="preserve"> 336 (~50 mg)</w:t>
      </w:r>
    </w:p>
    <w:p w14:paraId="39EF8E23" w14:textId="77777777" w:rsidR="0002323D" w:rsidRDefault="0002323D" w:rsidP="0002323D">
      <w:pPr>
        <w:rPr>
          <w:sz w:val="23"/>
          <w:szCs w:val="23"/>
        </w:rPr>
      </w:pPr>
      <w:r>
        <w:rPr>
          <w:sz w:val="23"/>
          <w:szCs w:val="23"/>
        </w:rPr>
        <w:t>F~ Potassium carbonate solution (8 mL, 2 mol/L in H</w:t>
      </w:r>
      <w:r>
        <w:rPr>
          <w:sz w:val="16"/>
          <w:szCs w:val="16"/>
        </w:rPr>
        <w:t>2</w:t>
      </w:r>
      <w:r>
        <w:rPr>
          <w:sz w:val="23"/>
          <w:szCs w:val="23"/>
        </w:rPr>
        <w:t>O), CAS:</w:t>
      </w:r>
      <w:r w:rsidRPr="00B76893">
        <w:t xml:space="preserve"> </w:t>
      </w:r>
      <w:r w:rsidRPr="00B76893">
        <w:rPr>
          <w:sz w:val="23"/>
          <w:szCs w:val="23"/>
        </w:rPr>
        <w:t>584-08-7</w:t>
      </w:r>
      <w:r>
        <w:rPr>
          <w:sz w:val="23"/>
          <w:szCs w:val="23"/>
        </w:rPr>
        <w:t>, M=138.21, 2.2g</w:t>
      </w:r>
    </w:p>
    <w:p w14:paraId="713F1B29" w14:textId="77777777" w:rsidR="000354E9" w:rsidRDefault="000354E9" w:rsidP="00E67CEA"/>
    <w:p w14:paraId="18679E81" w14:textId="65344F9E" w:rsidR="00F551C4" w:rsidRDefault="00F551C4" w:rsidP="00E67CEA">
      <w:r w:rsidRPr="00E4046C">
        <w:t>Tris(</w:t>
      </w:r>
      <w:proofErr w:type="spellStart"/>
      <w:r w:rsidRPr="00E4046C">
        <w:t>dibenzylideneacetone</w:t>
      </w:r>
      <w:proofErr w:type="spellEnd"/>
      <w:r w:rsidRPr="00E4046C">
        <w:t>)dipalladium</w:t>
      </w:r>
      <w:r>
        <w:rPr>
          <w:sz w:val="23"/>
          <w:szCs w:val="23"/>
        </w:rPr>
        <w:t xml:space="preserve"> ( </w:t>
      </w:r>
      <w:r w:rsidR="006B0685">
        <w:rPr>
          <w:sz w:val="23"/>
          <w:szCs w:val="23"/>
        </w:rPr>
        <w:t xml:space="preserve">3 </w:t>
      </w:r>
      <w:r>
        <w:rPr>
          <w:sz w:val="23"/>
          <w:szCs w:val="23"/>
        </w:rPr>
        <w:t>mg) and 2-Dicyclohexylphosphino-2',6'-dimethoxybiphenyl (</w:t>
      </w:r>
      <w:r w:rsidR="006B0685">
        <w:rPr>
          <w:sz w:val="23"/>
          <w:szCs w:val="23"/>
        </w:rPr>
        <w:t>10</w:t>
      </w:r>
      <w:r>
        <w:rPr>
          <w:sz w:val="23"/>
          <w:szCs w:val="23"/>
        </w:rPr>
        <w:t xml:space="preserve"> mg)</w:t>
      </w:r>
    </w:p>
    <w:p w14:paraId="6CF5EC4F" w14:textId="183FA29C" w:rsidR="000354E9" w:rsidRDefault="002A16D0" w:rsidP="00E67CEA">
      <w:r>
        <w:t xml:space="preserve">Named as </w:t>
      </w:r>
      <w:r w:rsidR="00D44FEE">
        <w:t>0123-1</w:t>
      </w:r>
    </w:p>
    <w:p w14:paraId="29F4545C" w14:textId="1D550924" w:rsidR="002A16D0" w:rsidRDefault="002A16D0" w:rsidP="00E67CEA"/>
    <w:p w14:paraId="624C7B00" w14:textId="77777777" w:rsidR="002A16D0" w:rsidRDefault="002A16D0" w:rsidP="00E67CEA"/>
    <w:p w14:paraId="1EBB9C5B" w14:textId="1D01E68A" w:rsidR="00E67CEA" w:rsidRDefault="00E67CEA" w:rsidP="00E67CEA">
      <w:r>
        <w:t>2020.10.2</w:t>
      </w:r>
      <w:r w:rsidR="00197452">
        <w:t>3</w:t>
      </w:r>
      <w:r>
        <w:t xml:space="preserve"> reaction </w:t>
      </w:r>
      <w:r w:rsidR="00197452">
        <w:t>105</w:t>
      </w:r>
      <w:r>
        <w:t>-</w:t>
      </w:r>
      <w:r w:rsidR="00197452">
        <w:t>1</w:t>
      </w:r>
    </w:p>
    <w:p w14:paraId="1E6A22E8" w14:textId="21C94FD7" w:rsidR="00E67CEA" w:rsidRDefault="00440A63" w:rsidP="00E67CEA">
      <w:r w:rsidRPr="00561186">
        <w:rPr>
          <w:noProof/>
        </w:rPr>
        <w:object w:dxaOrig="14380" w:dyaOrig="7274" w14:anchorId="7EC67677">
          <v:shape id="_x0000_i1026" type="#_x0000_t75" style="width:350.25pt;height:177pt" o:ole="">
            <v:imagedata r:id="rId9" o:title=""/>
          </v:shape>
          <o:OLEObject Type="Embed" ProgID="ChemDraw.Document.6.0" ShapeID="_x0000_i1026" DrawAspect="Content" ObjectID="_1685707335" r:id="rId10"/>
        </w:object>
      </w:r>
    </w:p>
    <w:p w14:paraId="68C9DB92" w14:textId="7EB2A1E5" w:rsidR="00E67CEA" w:rsidRDefault="00E67CEA" w:rsidP="00E67CEA">
      <w:r>
        <w:t>A~0.7mmol, 0.</w:t>
      </w:r>
      <w:r w:rsidR="00C341F0">
        <w:t>2688</w:t>
      </w:r>
      <w:r>
        <w:t>g</w:t>
      </w:r>
    </w:p>
    <w:p w14:paraId="22F96035" w14:textId="39FF95F1" w:rsidR="00E67CEA" w:rsidRDefault="00E67CEA" w:rsidP="00E67CEA">
      <w:r>
        <w:t>B~0.7mmol, 0.</w:t>
      </w:r>
      <w:r w:rsidR="00197452">
        <w:t>5659</w:t>
      </w:r>
      <w:r>
        <w:t>g</w:t>
      </w:r>
    </w:p>
    <w:p w14:paraId="53ECA7DF" w14:textId="77777777" w:rsidR="00E67CEA" w:rsidRDefault="00E67CEA" w:rsidP="00E67CEA">
      <w:r>
        <w:t>C~</w:t>
      </w:r>
      <w:r w:rsidRPr="00FF6857">
        <w:t xml:space="preserve"> </w:t>
      </w:r>
      <w:r w:rsidRPr="00E4046C">
        <w:t>Tris(</w:t>
      </w:r>
      <w:proofErr w:type="spellStart"/>
      <w:r w:rsidRPr="00E4046C">
        <w:t>dibenzylideneacetone</w:t>
      </w:r>
      <w:proofErr w:type="spellEnd"/>
      <w:r w:rsidRPr="00E4046C">
        <w:t>)dipalladium</w:t>
      </w:r>
      <w:r>
        <w:rPr>
          <w:sz w:val="23"/>
          <w:szCs w:val="23"/>
        </w:rPr>
        <w:t>,</w:t>
      </w:r>
      <w:r w:rsidRPr="006525CE">
        <w:t xml:space="preserve"> </w:t>
      </w:r>
      <w:r w:rsidRPr="006525CE">
        <w:rPr>
          <w:sz w:val="23"/>
          <w:szCs w:val="23"/>
        </w:rPr>
        <w:t>Pd</w:t>
      </w:r>
      <w:r w:rsidRPr="00426C3B">
        <w:rPr>
          <w:sz w:val="23"/>
          <w:szCs w:val="23"/>
          <w:vertAlign w:val="subscript"/>
        </w:rPr>
        <w:t>2</w:t>
      </w:r>
      <w:r w:rsidRPr="006525CE">
        <w:rPr>
          <w:sz w:val="23"/>
          <w:szCs w:val="23"/>
        </w:rPr>
        <w:t>(dba)</w:t>
      </w:r>
      <w:r>
        <w:rPr>
          <w:sz w:val="23"/>
          <w:szCs w:val="23"/>
          <w:vertAlign w:val="subscript"/>
        </w:rPr>
        <w:t>3</w:t>
      </w:r>
      <w:r>
        <w:rPr>
          <w:sz w:val="23"/>
          <w:szCs w:val="23"/>
        </w:rPr>
        <w:t>, M=915, CAS:</w:t>
      </w:r>
      <w:r w:rsidRPr="00FF6857">
        <w:rPr>
          <w:sz w:val="23"/>
          <w:szCs w:val="23"/>
        </w:rPr>
        <w:t>60748-47-2</w:t>
      </w:r>
    </w:p>
    <w:p w14:paraId="38F0EEF4" w14:textId="77777777" w:rsidR="00E67CEA" w:rsidRDefault="00E67CEA" w:rsidP="00E67CEA">
      <w:r>
        <w:t>D~</w:t>
      </w:r>
      <w:r w:rsidRPr="000A422F">
        <w:rPr>
          <w:rFonts w:hint="eastAsia"/>
        </w:rPr>
        <w:t>2-Dicyclohexylphosphino-2</w:t>
      </w:r>
      <w:r>
        <w:t>’</w:t>
      </w:r>
      <w:r w:rsidRPr="000A422F">
        <w:rPr>
          <w:rFonts w:hint="eastAsia"/>
        </w:rPr>
        <w:t>,6</w:t>
      </w:r>
      <w:r>
        <w:t>’</w:t>
      </w:r>
      <w:r w:rsidRPr="000A422F">
        <w:rPr>
          <w:rFonts w:hint="eastAsia"/>
        </w:rPr>
        <w:t xml:space="preserve">-dimethoxybiphenyl, </w:t>
      </w:r>
      <w:proofErr w:type="spellStart"/>
      <w:r w:rsidRPr="000A422F">
        <w:rPr>
          <w:rFonts w:hint="eastAsia"/>
        </w:rPr>
        <w:t>SPhos</w:t>
      </w:r>
      <w:proofErr w:type="spellEnd"/>
      <w:r>
        <w:t xml:space="preserve">, M=410.53, CAS: </w:t>
      </w:r>
      <w:r w:rsidRPr="00973AC7">
        <w:t>657408-07-6</w:t>
      </w:r>
      <w:r>
        <w:t>,</w:t>
      </w:r>
    </w:p>
    <w:p w14:paraId="0E0BD16C" w14:textId="77777777" w:rsidR="00E67CEA" w:rsidRDefault="00E67CEA" w:rsidP="00E67CEA">
      <w:pPr>
        <w:rPr>
          <w:sz w:val="23"/>
          <w:szCs w:val="23"/>
        </w:rPr>
      </w:pPr>
      <w:proofErr w:type="spellStart"/>
      <w:r>
        <w:rPr>
          <w:sz w:val="23"/>
          <w:szCs w:val="23"/>
        </w:rPr>
        <w:t>E</w:t>
      </w:r>
      <w:r>
        <w:rPr>
          <w:rFonts w:hint="eastAsia"/>
          <w:sz w:val="23"/>
          <w:szCs w:val="23"/>
        </w:rPr>
        <w:t>~</w:t>
      </w:r>
      <w:r>
        <w:rPr>
          <w:sz w:val="23"/>
          <w:szCs w:val="23"/>
        </w:rPr>
        <w:t>one</w:t>
      </w:r>
      <w:proofErr w:type="spellEnd"/>
      <w:r>
        <w:rPr>
          <w:sz w:val="23"/>
          <w:szCs w:val="23"/>
        </w:rPr>
        <w:t xml:space="preserve"> drop of </w:t>
      </w:r>
      <w:proofErr w:type="spellStart"/>
      <w:r>
        <w:rPr>
          <w:sz w:val="23"/>
          <w:szCs w:val="23"/>
        </w:rPr>
        <w:t>Aliquat</w:t>
      </w:r>
      <w:proofErr w:type="spellEnd"/>
      <w:r>
        <w:rPr>
          <w:sz w:val="23"/>
          <w:szCs w:val="23"/>
        </w:rPr>
        <w:t xml:space="preserve"> 336 (~50 mg)</w:t>
      </w:r>
    </w:p>
    <w:p w14:paraId="766DDA59" w14:textId="77777777" w:rsidR="00E67CEA" w:rsidRDefault="00E67CEA" w:rsidP="00E67CEA">
      <w:pPr>
        <w:rPr>
          <w:sz w:val="23"/>
          <w:szCs w:val="23"/>
        </w:rPr>
      </w:pPr>
      <w:r>
        <w:rPr>
          <w:sz w:val="23"/>
          <w:szCs w:val="23"/>
        </w:rPr>
        <w:t>F~ Potassium carbonate solution (8 mL, 2 mol/L in H</w:t>
      </w:r>
      <w:r>
        <w:rPr>
          <w:sz w:val="16"/>
          <w:szCs w:val="16"/>
        </w:rPr>
        <w:t>2</w:t>
      </w:r>
      <w:r>
        <w:rPr>
          <w:sz w:val="23"/>
          <w:szCs w:val="23"/>
        </w:rPr>
        <w:t>O), CAS:</w:t>
      </w:r>
      <w:r w:rsidRPr="00B76893">
        <w:t xml:space="preserve"> </w:t>
      </w:r>
      <w:r w:rsidRPr="00B76893">
        <w:rPr>
          <w:sz w:val="23"/>
          <w:szCs w:val="23"/>
        </w:rPr>
        <w:t>584-08-7</w:t>
      </w:r>
      <w:r>
        <w:rPr>
          <w:sz w:val="23"/>
          <w:szCs w:val="23"/>
        </w:rPr>
        <w:t>, M=138.21, 2.2g</w:t>
      </w:r>
    </w:p>
    <w:p w14:paraId="6F5E786C" w14:textId="77777777" w:rsidR="00E67CEA" w:rsidRDefault="00E67CEA" w:rsidP="00E67CEA"/>
    <w:p w14:paraId="163EBD40" w14:textId="77777777" w:rsidR="00E67CEA" w:rsidRPr="00A33992" w:rsidRDefault="00E67CEA" w:rsidP="00E67CEA">
      <w:pPr>
        <w:rPr>
          <w:sz w:val="23"/>
          <w:szCs w:val="23"/>
        </w:rPr>
      </w:pPr>
      <w:r>
        <w:rPr>
          <w:sz w:val="23"/>
          <w:szCs w:val="23"/>
        </w:rPr>
        <w:t xml:space="preserve">Pinacolato-boron monomer (0.5 mmol), bromine monomer (0.5 mmol), one drop of </w:t>
      </w:r>
      <w:proofErr w:type="spellStart"/>
      <w:r>
        <w:rPr>
          <w:sz w:val="23"/>
          <w:szCs w:val="23"/>
        </w:rPr>
        <w:t>Aliquat</w:t>
      </w:r>
      <w:proofErr w:type="spellEnd"/>
      <w:r>
        <w:rPr>
          <w:sz w:val="23"/>
          <w:szCs w:val="23"/>
        </w:rPr>
        <w:t xml:space="preserve"> 336 (~50 mg), </w:t>
      </w:r>
      <w:r w:rsidRPr="00E4046C">
        <w:t>Tris(</w:t>
      </w:r>
      <w:proofErr w:type="spellStart"/>
      <w:r w:rsidRPr="00E4046C">
        <w:t>dibenzylideneacetone</w:t>
      </w:r>
      <w:proofErr w:type="spellEnd"/>
      <w:r w:rsidRPr="00E4046C">
        <w:t>)dipalladium</w:t>
      </w:r>
      <w:r>
        <w:rPr>
          <w:sz w:val="23"/>
          <w:szCs w:val="23"/>
        </w:rPr>
        <w:t xml:space="preserve"> (1.5 mg) and 2-Dicyclohexylphosphino-2',6'-dimethoxybiphenyl (5.3 mg) were charged into a flask with a magnetic bar, and the system was vacuumed and aerated with nitrogen for five times.. Degassed toluene (20 mL) was added and the mixture was heated to 80 </w:t>
      </w:r>
      <w:proofErr w:type="spellStart"/>
      <w:r w:rsidRPr="007077BF">
        <w:rPr>
          <w:sz w:val="23"/>
          <w:szCs w:val="23"/>
          <w:vertAlign w:val="superscript"/>
        </w:rPr>
        <w:t>o</w:t>
      </w:r>
      <w:r>
        <w:rPr>
          <w:sz w:val="23"/>
          <w:szCs w:val="23"/>
        </w:rPr>
        <w:t>C</w:t>
      </w:r>
      <w:proofErr w:type="spellEnd"/>
      <w:r>
        <w:rPr>
          <w:sz w:val="23"/>
          <w:szCs w:val="23"/>
        </w:rPr>
        <w:t xml:space="preserve"> under vigorous stirring. Potassium carbonate solution (8 mL, 2 mol/L in H</w:t>
      </w:r>
      <w:r>
        <w:rPr>
          <w:sz w:val="16"/>
          <w:szCs w:val="16"/>
        </w:rPr>
        <w:t>2</w:t>
      </w:r>
      <w:r>
        <w:rPr>
          <w:sz w:val="23"/>
          <w:szCs w:val="23"/>
        </w:rPr>
        <w:t xml:space="preserve">O) was added and the </w:t>
      </w:r>
      <w:r w:rsidRPr="00A33992">
        <w:rPr>
          <w:sz w:val="23"/>
          <w:szCs w:val="23"/>
        </w:rPr>
        <w:t>temperature was risen</w:t>
      </w:r>
      <w:r>
        <w:rPr>
          <w:sz w:val="23"/>
          <w:szCs w:val="23"/>
        </w:rPr>
        <w:t xml:space="preserve"> 88</w:t>
      </w:r>
      <w:r w:rsidRPr="00A33992">
        <w:rPr>
          <w:sz w:val="23"/>
          <w:szCs w:val="23"/>
          <w:vertAlign w:val="superscript"/>
        </w:rPr>
        <w:t xml:space="preserve"> </w:t>
      </w:r>
      <w:proofErr w:type="spellStart"/>
      <w:r w:rsidRPr="00A33992">
        <w:rPr>
          <w:sz w:val="23"/>
          <w:szCs w:val="23"/>
          <w:vertAlign w:val="superscript"/>
        </w:rPr>
        <w:t>o</w:t>
      </w:r>
      <w:r w:rsidRPr="00A33992">
        <w:rPr>
          <w:sz w:val="23"/>
          <w:szCs w:val="23"/>
        </w:rPr>
        <w:t>C</w:t>
      </w:r>
      <w:proofErr w:type="spellEnd"/>
      <w:r>
        <w:rPr>
          <w:sz w:val="23"/>
          <w:szCs w:val="23"/>
        </w:rPr>
        <w:t xml:space="preserve"> for 2 days</w:t>
      </w:r>
      <w:r w:rsidRPr="00A33992">
        <w:rPr>
          <w:sz w:val="23"/>
          <w:szCs w:val="23"/>
        </w:rPr>
        <w:t xml:space="preserve"> to 9</w:t>
      </w:r>
      <w:r>
        <w:rPr>
          <w:sz w:val="23"/>
          <w:szCs w:val="23"/>
        </w:rPr>
        <w:t>3</w:t>
      </w:r>
      <w:r w:rsidRPr="00A33992">
        <w:rPr>
          <w:sz w:val="23"/>
          <w:szCs w:val="23"/>
        </w:rPr>
        <w:t xml:space="preserve"> </w:t>
      </w:r>
      <w:proofErr w:type="spellStart"/>
      <w:r w:rsidRPr="00A33992">
        <w:rPr>
          <w:sz w:val="23"/>
          <w:szCs w:val="23"/>
          <w:vertAlign w:val="superscript"/>
        </w:rPr>
        <w:t>o</w:t>
      </w:r>
      <w:r w:rsidRPr="00A33992">
        <w:rPr>
          <w:sz w:val="23"/>
          <w:szCs w:val="23"/>
        </w:rPr>
        <w:t>C</w:t>
      </w:r>
      <w:proofErr w:type="spellEnd"/>
      <w:r>
        <w:rPr>
          <w:sz w:val="23"/>
          <w:szCs w:val="23"/>
        </w:rPr>
        <w:t xml:space="preserve"> 5 days</w:t>
      </w:r>
      <w:r w:rsidRPr="00A33992">
        <w:rPr>
          <w:sz w:val="23"/>
          <w:szCs w:val="23"/>
        </w:rPr>
        <w:t>.</w:t>
      </w:r>
    </w:p>
    <w:p w14:paraId="7FEEF705" w14:textId="77777777" w:rsidR="00E67CEA" w:rsidRDefault="00E67CEA" w:rsidP="00E67CEA">
      <w:pPr>
        <w:rPr>
          <w:sz w:val="23"/>
          <w:szCs w:val="23"/>
        </w:rPr>
      </w:pPr>
      <w:r w:rsidRPr="00A33992">
        <w:rPr>
          <w:sz w:val="23"/>
          <w:szCs w:val="23"/>
        </w:rPr>
        <w:t xml:space="preserve">Phenylboronic acid (50 mg in 5 mL toluene) was added. After 8 hours, Bromobenzene (0.5 mL) was added. After another 8 hours, the mixture was cooled down to 80 </w:t>
      </w:r>
      <w:proofErr w:type="spellStart"/>
      <w:r w:rsidRPr="00A33992">
        <w:rPr>
          <w:sz w:val="16"/>
          <w:szCs w:val="16"/>
          <w:vertAlign w:val="superscript"/>
        </w:rPr>
        <w:t>o</w:t>
      </w:r>
      <w:r w:rsidRPr="00A33992">
        <w:rPr>
          <w:sz w:val="23"/>
          <w:szCs w:val="23"/>
        </w:rPr>
        <w:t>C</w:t>
      </w:r>
      <w:proofErr w:type="spellEnd"/>
      <w:r w:rsidRPr="00A33992">
        <w:rPr>
          <w:sz w:val="23"/>
          <w:szCs w:val="23"/>
        </w:rPr>
        <w:t>, then sodium diethyldithiocarbamate trihydrate (1 g in 10ml in H</w:t>
      </w:r>
      <w:r w:rsidRPr="00A33992">
        <w:rPr>
          <w:sz w:val="16"/>
          <w:szCs w:val="16"/>
        </w:rPr>
        <w:t>2</w:t>
      </w:r>
      <w:r w:rsidRPr="00A33992">
        <w:rPr>
          <w:sz w:val="23"/>
          <w:szCs w:val="23"/>
        </w:rPr>
        <w:t>O) was added. After 12 hours, the system was cooled down to room temperature.</w:t>
      </w:r>
      <w:r>
        <w:rPr>
          <w:sz w:val="23"/>
          <w:szCs w:val="23"/>
        </w:rPr>
        <w:t xml:space="preserve"> The mixture is poured into 100 mL DCM and washed by 100 mL saturated sodium chloride solution for five times. </w:t>
      </w:r>
    </w:p>
    <w:p w14:paraId="0D87728E" w14:textId="77777777" w:rsidR="00E67CEA" w:rsidRDefault="00E67CEA" w:rsidP="00E67CEA">
      <w:r>
        <w:t>N</w:t>
      </w:r>
      <w:r>
        <w:rPr>
          <w:rFonts w:hint="eastAsia"/>
        </w:rPr>
        <w:t>amed</w:t>
      </w:r>
      <w:r>
        <w:t xml:space="preserve"> </w:t>
      </w:r>
      <w:r>
        <w:rPr>
          <w:rFonts w:hint="eastAsia"/>
        </w:rPr>
        <w:t>as</w:t>
      </w:r>
      <w:r>
        <w:t xml:space="preserve"> PDKC27H(g) Mn=60.3</w:t>
      </w:r>
      <w:r>
        <w:rPr>
          <w:rFonts w:hint="eastAsia"/>
        </w:rPr>
        <w:t>k</w:t>
      </w:r>
    </w:p>
    <w:p w14:paraId="33C09951" w14:textId="77777777" w:rsidR="00E67CEA" w:rsidRDefault="00E67CEA" w:rsidP="00E56982"/>
    <w:p w14:paraId="1BF0E606" w14:textId="2B9FFD2E" w:rsidR="00E56982" w:rsidRDefault="00E56982" w:rsidP="00E56982">
      <w:r>
        <w:t>2020.</w:t>
      </w:r>
      <w:r w:rsidR="008228E8">
        <w:t>10</w:t>
      </w:r>
      <w:r>
        <w:t>.</w:t>
      </w:r>
      <w:r w:rsidR="008228E8">
        <w:t>22</w:t>
      </w:r>
      <w:r>
        <w:t xml:space="preserve"> reaction 69-</w:t>
      </w:r>
      <w:r w:rsidR="008228E8">
        <w:t>3</w:t>
      </w:r>
    </w:p>
    <w:p w14:paraId="03B53812" w14:textId="77777777" w:rsidR="00E56982" w:rsidRDefault="00E56982" w:rsidP="00E56982">
      <w:r w:rsidRPr="00561186">
        <w:rPr>
          <w:noProof/>
        </w:rPr>
        <w:object w:dxaOrig="17040" w:dyaOrig="7722" w14:anchorId="64EE1036">
          <v:shape id="_x0000_i1027" type="#_x0000_t75" style="width:414.75pt;height:188.25pt" o:ole="">
            <v:imagedata r:id="rId11" o:title=""/>
          </v:shape>
          <o:OLEObject Type="Embed" ProgID="ChemDraw.Document.6.0" ShapeID="_x0000_i1027" DrawAspect="Content" ObjectID="_1685707336" r:id="rId12"/>
        </w:object>
      </w:r>
    </w:p>
    <w:p w14:paraId="5A34AD61" w14:textId="5EEEDD99" w:rsidR="00E56982" w:rsidRDefault="00E56982" w:rsidP="00E56982">
      <w:r>
        <w:t>A~0.</w:t>
      </w:r>
      <w:r w:rsidR="00A95F90">
        <w:t>75</w:t>
      </w:r>
      <w:r>
        <w:t>mmol, 0.</w:t>
      </w:r>
      <w:r w:rsidR="002B4C24">
        <w:t>3405</w:t>
      </w:r>
      <w:r>
        <w:t>g</w:t>
      </w:r>
    </w:p>
    <w:p w14:paraId="31EC4DD6" w14:textId="45957931" w:rsidR="00E56982" w:rsidRDefault="00E56982" w:rsidP="00E56982">
      <w:r>
        <w:t>B~0.</w:t>
      </w:r>
      <w:r w:rsidR="00A95F90">
        <w:t>75</w:t>
      </w:r>
      <w:r>
        <w:t>mmol, 0.</w:t>
      </w:r>
      <w:r w:rsidR="002B4C24">
        <w:t>6045</w:t>
      </w:r>
      <w:r>
        <w:t>g</w:t>
      </w:r>
    </w:p>
    <w:p w14:paraId="5172DE49" w14:textId="77777777" w:rsidR="00E56982" w:rsidRDefault="00E56982" w:rsidP="00E56982">
      <w:r>
        <w:t>C~</w:t>
      </w:r>
      <w:r w:rsidRPr="00FF6857">
        <w:t xml:space="preserve"> </w:t>
      </w:r>
      <w:r w:rsidRPr="00E4046C">
        <w:t>Tris(</w:t>
      </w:r>
      <w:proofErr w:type="spellStart"/>
      <w:r w:rsidRPr="00E4046C">
        <w:t>dibenzylideneacetone</w:t>
      </w:r>
      <w:proofErr w:type="spellEnd"/>
      <w:r w:rsidRPr="00E4046C">
        <w:t>)dipalladium</w:t>
      </w:r>
      <w:r>
        <w:rPr>
          <w:sz w:val="23"/>
          <w:szCs w:val="23"/>
        </w:rPr>
        <w:t>,</w:t>
      </w:r>
      <w:r w:rsidRPr="006525CE">
        <w:t xml:space="preserve"> </w:t>
      </w:r>
      <w:r w:rsidRPr="006525CE">
        <w:rPr>
          <w:sz w:val="23"/>
          <w:szCs w:val="23"/>
        </w:rPr>
        <w:t>Pd</w:t>
      </w:r>
      <w:r w:rsidRPr="00426C3B">
        <w:rPr>
          <w:sz w:val="23"/>
          <w:szCs w:val="23"/>
          <w:vertAlign w:val="subscript"/>
        </w:rPr>
        <w:t>2</w:t>
      </w:r>
      <w:r w:rsidRPr="006525CE">
        <w:rPr>
          <w:sz w:val="23"/>
          <w:szCs w:val="23"/>
        </w:rPr>
        <w:t>(dba)</w:t>
      </w:r>
      <w:r>
        <w:rPr>
          <w:sz w:val="23"/>
          <w:szCs w:val="23"/>
          <w:vertAlign w:val="subscript"/>
        </w:rPr>
        <w:t>3</w:t>
      </w:r>
      <w:r>
        <w:rPr>
          <w:sz w:val="23"/>
          <w:szCs w:val="23"/>
        </w:rPr>
        <w:t>, M=915, CAS:</w:t>
      </w:r>
      <w:r w:rsidRPr="00FF6857">
        <w:rPr>
          <w:sz w:val="23"/>
          <w:szCs w:val="23"/>
        </w:rPr>
        <w:t>60748-47-2</w:t>
      </w:r>
    </w:p>
    <w:p w14:paraId="3EC684AA" w14:textId="77777777" w:rsidR="00E56982" w:rsidRDefault="00E56982" w:rsidP="00E56982">
      <w:r>
        <w:t>D~</w:t>
      </w:r>
      <w:r w:rsidRPr="000A422F">
        <w:rPr>
          <w:rFonts w:hint="eastAsia"/>
        </w:rPr>
        <w:t>2-Dicyclohexylphosphino-2</w:t>
      </w:r>
      <w:r>
        <w:t>’</w:t>
      </w:r>
      <w:r w:rsidRPr="000A422F">
        <w:rPr>
          <w:rFonts w:hint="eastAsia"/>
        </w:rPr>
        <w:t>,6</w:t>
      </w:r>
      <w:r>
        <w:t>’</w:t>
      </w:r>
      <w:r w:rsidRPr="000A422F">
        <w:rPr>
          <w:rFonts w:hint="eastAsia"/>
        </w:rPr>
        <w:t xml:space="preserve">-dimethoxybiphenyl, </w:t>
      </w:r>
      <w:proofErr w:type="spellStart"/>
      <w:r w:rsidRPr="000A422F">
        <w:rPr>
          <w:rFonts w:hint="eastAsia"/>
        </w:rPr>
        <w:t>SPhos</w:t>
      </w:r>
      <w:proofErr w:type="spellEnd"/>
      <w:r>
        <w:t xml:space="preserve">, M=410.53, CAS: </w:t>
      </w:r>
      <w:r w:rsidRPr="00973AC7">
        <w:t>657408-07-6</w:t>
      </w:r>
      <w:r>
        <w:t>,</w:t>
      </w:r>
    </w:p>
    <w:p w14:paraId="60DC480B" w14:textId="77777777" w:rsidR="00E56982" w:rsidRDefault="00E56982" w:rsidP="00E56982">
      <w:pPr>
        <w:rPr>
          <w:sz w:val="23"/>
          <w:szCs w:val="23"/>
        </w:rPr>
      </w:pPr>
      <w:proofErr w:type="spellStart"/>
      <w:r>
        <w:rPr>
          <w:sz w:val="23"/>
          <w:szCs w:val="23"/>
        </w:rPr>
        <w:t>E</w:t>
      </w:r>
      <w:r>
        <w:rPr>
          <w:rFonts w:hint="eastAsia"/>
          <w:sz w:val="23"/>
          <w:szCs w:val="23"/>
        </w:rPr>
        <w:t>~</w:t>
      </w:r>
      <w:r>
        <w:rPr>
          <w:sz w:val="23"/>
          <w:szCs w:val="23"/>
        </w:rPr>
        <w:t>one</w:t>
      </w:r>
      <w:proofErr w:type="spellEnd"/>
      <w:r>
        <w:rPr>
          <w:sz w:val="23"/>
          <w:szCs w:val="23"/>
        </w:rPr>
        <w:t xml:space="preserve"> drop of </w:t>
      </w:r>
      <w:proofErr w:type="spellStart"/>
      <w:r>
        <w:rPr>
          <w:sz w:val="23"/>
          <w:szCs w:val="23"/>
        </w:rPr>
        <w:t>Aliquat</w:t>
      </w:r>
      <w:proofErr w:type="spellEnd"/>
      <w:r>
        <w:rPr>
          <w:sz w:val="23"/>
          <w:szCs w:val="23"/>
        </w:rPr>
        <w:t xml:space="preserve"> 336 (~50 mg)</w:t>
      </w:r>
    </w:p>
    <w:p w14:paraId="7DC4C979" w14:textId="35044F9F" w:rsidR="00E56982" w:rsidRDefault="00E56982" w:rsidP="00E56982">
      <w:pPr>
        <w:rPr>
          <w:sz w:val="23"/>
          <w:szCs w:val="23"/>
        </w:rPr>
      </w:pPr>
      <w:r>
        <w:rPr>
          <w:sz w:val="23"/>
          <w:szCs w:val="23"/>
        </w:rPr>
        <w:t>F~ Potassium carbonate solution (8 mL, 2 mol/L in H</w:t>
      </w:r>
      <w:r>
        <w:rPr>
          <w:sz w:val="16"/>
          <w:szCs w:val="16"/>
        </w:rPr>
        <w:t>2</w:t>
      </w:r>
      <w:r>
        <w:rPr>
          <w:sz w:val="23"/>
          <w:szCs w:val="23"/>
        </w:rPr>
        <w:t>O), CAS:</w:t>
      </w:r>
      <w:r w:rsidRPr="00B76893">
        <w:t xml:space="preserve"> </w:t>
      </w:r>
      <w:r w:rsidRPr="00B76893">
        <w:rPr>
          <w:sz w:val="23"/>
          <w:szCs w:val="23"/>
        </w:rPr>
        <w:t>584-08-7</w:t>
      </w:r>
      <w:r>
        <w:rPr>
          <w:sz w:val="23"/>
          <w:szCs w:val="23"/>
        </w:rPr>
        <w:t>, M=138.21, 2.2g</w:t>
      </w:r>
    </w:p>
    <w:p w14:paraId="0172345A" w14:textId="77777777" w:rsidR="00E56982" w:rsidRDefault="00E56982" w:rsidP="00E56982"/>
    <w:p w14:paraId="154F0AE2" w14:textId="77777777" w:rsidR="00E56982" w:rsidRPr="00A33992" w:rsidRDefault="00E56982" w:rsidP="00E56982">
      <w:pPr>
        <w:rPr>
          <w:sz w:val="23"/>
          <w:szCs w:val="23"/>
        </w:rPr>
      </w:pPr>
      <w:r>
        <w:rPr>
          <w:sz w:val="23"/>
          <w:szCs w:val="23"/>
        </w:rPr>
        <w:t xml:space="preserve">Pinacolato-boron monomer (0.5 mmol), bromine monomer (0.5 mmol), one drop of </w:t>
      </w:r>
      <w:proofErr w:type="spellStart"/>
      <w:r>
        <w:rPr>
          <w:sz w:val="23"/>
          <w:szCs w:val="23"/>
        </w:rPr>
        <w:t>Aliquat</w:t>
      </w:r>
      <w:proofErr w:type="spellEnd"/>
      <w:r>
        <w:rPr>
          <w:sz w:val="23"/>
          <w:szCs w:val="23"/>
        </w:rPr>
        <w:t xml:space="preserve"> 336 (~50 mg), </w:t>
      </w:r>
      <w:r w:rsidRPr="00E4046C">
        <w:t>Tris(</w:t>
      </w:r>
      <w:proofErr w:type="spellStart"/>
      <w:r w:rsidRPr="00E4046C">
        <w:t>dibenzylideneacetone</w:t>
      </w:r>
      <w:proofErr w:type="spellEnd"/>
      <w:r w:rsidRPr="00E4046C">
        <w:t>)dipalladium</w:t>
      </w:r>
      <w:r>
        <w:rPr>
          <w:sz w:val="23"/>
          <w:szCs w:val="23"/>
        </w:rPr>
        <w:t xml:space="preserve"> (1.5 mg) and 2-Dicyclohexylphosphino-2',6'-dimethoxybiphenyl (5.3 mg) were charged into a flask with a magnetic bar, and the system was vacuumed and aerated with nitrogen for five times.. Degassed toluene (20 mL) was added and the mixture was heated to 80 </w:t>
      </w:r>
      <w:proofErr w:type="spellStart"/>
      <w:r w:rsidRPr="007077BF">
        <w:rPr>
          <w:sz w:val="23"/>
          <w:szCs w:val="23"/>
          <w:vertAlign w:val="superscript"/>
        </w:rPr>
        <w:t>o</w:t>
      </w:r>
      <w:r>
        <w:rPr>
          <w:sz w:val="23"/>
          <w:szCs w:val="23"/>
        </w:rPr>
        <w:t>C</w:t>
      </w:r>
      <w:proofErr w:type="spellEnd"/>
      <w:r>
        <w:rPr>
          <w:sz w:val="23"/>
          <w:szCs w:val="23"/>
        </w:rPr>
        <w:t xml:space="preserve"> under vigorous stirring. Potassium carbonate solution (8 mL, 2 mol/L in H</w:t>
      </w:r>
      <w:r>
        <w:rPr>
          <w:sz w:val="16"/>
          <w:szCs w:val="16"/>
        </w:rPr>
        <w:t>2</w:t>
      </w:r>
      <w:r>
        <w:rPr>
          <w:sz w:val="23"/>
          <w:szCs w:val="23"/>
        </w:rPr>
        <w:t xml:space="preserve">O) was added and the </w:t>
      </w:r>
      <w:r w:rsidRPr="00A33992">
        <w:rPr>
          <w:sz w:val="23"/>
          <w:szCs w:val="23"/>
        </w:rPr>
        <w:t>temperature was risen</w:t>
      </w:r>
      <w:r>
        <w:rPr>
          <w:sz w:val="23"/>
          <w:szCs w:val="23"/>
        </w:rPr>
        <w:t xml:space="preserve"> 88</w:t>
      </w:r>
      <w:r w:rsidRPr="00A33992">
        <w:rPr>
          <w:sz w:val="23"/>
          <w:szCs w:val="23"/>
          <w:vertAlign w:val="superscript"/>
        </w:rPr>
        <w:t xml:space="preserve"> </w:t>
      </w:r>
      <w:proofErr w:type="spellStart"/>
      <w:r w:rsidRPr="00A33992">
        <w:rPr>
          <w:sz w:val="23"/>
          <w:szCs w:val="23"/>
          <w:vertAlign w:val="superscript"/>
        </w:rPr>
        <w:t>o</w:t>
      </w:r>
      <w:r w:rsidRPr="00A33992">
        <w:rPr>
          <w:sz w:val="23"/>
          <w:szCs w:val="23"/>
        </w:rPr>
        <w:t>C</w:t>
      </w:r>
      <w:proofErr w:type="spellEnd"/>
      <w:r>
        <w:rPr>
          <w:sz w:val="23"/>
          <w:szCs w:val="23"/>
        </w:rPr>
        <w:t xml:space="preserve"> for 2 days</w:t>
      </w:r>
      <w:r w:rsidRPr="00A33992">
        <w:rPr>
          <w:sz w:val="23"/>
          <w:szCs w:val="23"/>
        </w:rPr>
        <w:t xml:space="preserve"> to 9</w:t>
      </w:r>
      <w:r>
        <w:rPr>
          <w:sz w:val="23"/>
          <w:szCs w:val="23"/>
        </w:rPr>
        <w:t>3</w:t>
      </w:r>
      <w:r w:rsidRPr="00A33992">
        <w:rPr>
          <w:sz w:val="23"/>
          <w:szCs w:val="23"/>
        </w:rPr>
        <w:t xml:space="preserve"> </w:t>
      </w:r>
      <w:proofErr w:type="spellStart"/>
      <w:r w:rsidRPr="00A33992">
        <w:rPr>
          <w:sz w:val="23"/>
          <w:szCs w:val="23"/>
          <w:vertAlign w:val="superscript"/>
        </w:rPr>
        <w:t>o</w:t>
      </w:r>
      <w:r w:rsidRPr="00A33992">
        <w:rPr>
          <w:sz w:val="23"/>
          <w:szCs w:val="23"/>
        </w:rPr>
        <w:t>C</w:t>
      </w:r>
      <w:proofErr w:type="spellEnd"/>
      <w:r>
        <w:rPr>
          <w:sz w:val="23"/>
          <w:szCs w:val="23"/>
        </w:rPr>
        <w:t xml:space="preserve"> 5 days</w:t>
      </w:r>
      <w:r w:rsidRPr="00A33992">
        <w:rPr>
          <w:sz w:val="23"/>
          <w:szCs w:val="23"/>
        </w:rPr>
        <w:t>.</w:t>
      </w:r>
    </w:p>
    <w:p w14:paraId="14613DB2" w14:textId="77777777" w:rsidR="00E56982" w:rsidRDefault="00E56982" w:rsidP="00E56982">
      <w:pPr>
        <w:rPr>
          <w:sz w:val="23"/>
          <w:szCs w:val="23"/>
        </w:rPr>
      </w:pPr>
      <w:r w:rsidRPr="00A33992">
        <w:rPr>
          <w:sz w:val="23"/>
          <w:szCs w:val="23"/>
        </w:rPr>
        <w:t xml:space="preserve">Phenylboronic acid (50 mg in 5 mL toluene) was added. After 8 hours, Bromobenzene (0.5 mL) was added. After another 8 hours, the mixture was cooled down to 80 </w:t>
      </w:r>
      <w:proofErr w:type="spellStart"/>
      <w:r w:rsidRPr="00A33992">
        <w:rPr>
          <w:sz w:val="16"/>
          <w:szCs w:val="16"/>
          <w:vertAlign w:val="superscript"/>
        </w:rPr>
        <w:t>o</w:t>
      </w:r>
      <w:r w:rsidRPr="00A33992">
        <w:rPr>
          <w:sz w:val="23"/>
          <w:szCs w:val="23"/>
        </w:rPr>
        <w:t>C</w:t>
      </w:r>
      <w:proofErr w:type="spellEnd"/>
      <w:r w:rsidRPr="00A33992">
        <w:rPr>
          <w:sz w:val="23"/>
          <w:szCs w:val="23"/>
        </w:rPr>
        <w:t>, then sodium diethyldithiocarbamate trihydrate (1 g in 10ml in H</w:t>
      </w:r>
      <w:r w:rsidRPr="00A33992">
        <w:rPr>
          <w:sz w:val="16"/>
          <w:szCs w:val="16"/>
        </w:rPr>
        <w:t>2</w:t>
      </w:r>
      <w:r w:rsidRPr="00A33992">
        <w:rPr>
          <w:sz w:val="23"/>
          <w:szCs w:val="23"/>
        </w:rPr>
        <w:t>O) was added. After 12 hours, the system was cooled down to room temperature.</w:t>
      </w:r>
      <w:r>
        <w:rPr>
          <w:sz w:val="23"/>
          <w:szCs w:val="23"/>
        </w:rPr>
        <w:t xml:space="preserve"> The mixture is poured into 100 mL DCM and washed by 100 mL saturated sodium chloride solution for five times. </w:t>
      </w:r>
    </w:p>
    <w:p w14:paraId="7188A07A" w14:textId="7AEAF790" w:rsidR="00E56982" w:rsidRDefault="00E56982" w:rsidP="00E56982">
      <w:r>
        <w:t>N</w:t>
      </w:r>
      <w:r>
        <w:rPr>
          <w:rFonts w:hint="eastAsia"/>
        </w:rPr>
        <w:t>amed</w:t>
      </w:r>
      <w:r>
        <w:t xml:space="preserve"> </w:t>
      </w:r>
      <w:r>
        <w:rPr>
          <w:rFonts w:hint="eastAsia"/>
        </w:rPr>
        <w:t>as</w:t>
      </w:r>
      <w:r>
        <w:t xml:space="preserve"> PDKCH(g) </w:t>
      </w:r>
    </w:p>
    <w:p w14:paraId="1E53057A" w14:textId="77777777" w:rsidR="00E56982" w:rsidRDefault="00E56982" w:rsidP="004433BC"/>
    <w:p w14:paraId="6859E88F" w14:textId="77777777" w:rsidR="00E56982" w:rsidRDefault="00E56982" w:rsidP="004433BC"/>
    <w:p w14:paraId="6BA86729" w14:textId="7205ECCA" w:rsidR="004433BC" w:rsidRDefault="004433BC" w:rsidP="004433BC">
      <w:r>
        <w:t>2020.09.02 reaction 104-2</w:t>
      </w:r>
    </w:p>
    <w:p w14:paraId="368A8FB9" w14:textId="77777777" w:rsidR="004433BC" w:rsidRDefault="004433BC" w:rsidP="004433BC"/>
    <w:p w14:paraId="7CB8818C" w14:textId="6381FBF6" w:rsidR="004433BC" w:rsidRDefault="0083548A" w:rsidP="004433BC">
      <w:r>
        <w:rPr>
          <w:noProof/>
        </w:rPr>
        <w:object w:dxaOrig="10195" w:dyaOrig="2798" w14:anchorId="55DBC885">
          <v:shape id="_x0000_i1028" type="#_x0000_t75" style="width:334.9pt;height:87.75pt" o:ole="">
            <v:imagedata r:id="rId13" o:title=""/>
          </v:shape>
          <o:OLEObject Type="Embed" ProgID="ChemDraw.Document.6.0" ShapeID="_x0000_i1028" DrawAspect="Content" ObjectID="_1685707337" r:id="rId14"/>
        </w:object>
      </w:r>
    </w:p>
    <w:p w14:paraId="4D4ED3CA" w14:textId="77777777" w:rsidR="004433BC" w:rsidRDefault="004433BC" w:rsidP="004433BC">
      <w:r>
        <w:t>A~</w:t>
      </w:r>
    </w:p>
    <w:p w14:paraId="641FD701" w14:textId="77777777" w:rsidR="004433BC" w:rsidRDefault="004433BC" w:rsidP="004433BC">
      <w:r>
        <w:t xml:space="preserve">B~1: </w:t>
      </w:r>
      <w:r w:rsidRPr="00631850">
        <w:t>Diiodomethane</w:t>
      </w:r>
      <w:r>
        <w:t xml:space="preserve">, CAS: </w:t>
      </w:r>
      <w:r w:rsidRPr="00631850">
        <w:t>75-11-6</w:t>
      </w:r>
      <w:r>
        <w:t xml:space="preserve">, </w:t>
      </w:r>
      <w:r w:rsidRPr="003C4008">
        <w:t>3.325 g/mL</w:t>
      </w:r>
    </w:p>
    <w:p w14:paraId="3BEEBF58" w14:textId="77777777" w:rsidR="00B2119D" w:rsidRDefault="00B2119D" w:rsidP="00B2119D">
      <w:r w:rsidRPr="1C73E444">
        <w:rPr>
          <w:rFonts w:eastAsia="Calibri" w:cs="Calibri"/>
        </w:rPr>
        <w:t>C~2, K</w:t>
      </w:r>
      <w:r w:rsidRPr="1C73E444">
        <w:rPr>
          <w:rFonts w:eastAsia="Calibri" w:cs="Calibri"/>
          <w:vertAlign w:val="subscript"/>
        </w:rPr>
        <w:t>2</w:t>
      </w:r>
      <w:r w:rsidRPr="1C73E444">
        <w:rPr>
          <w:rFonts w:eastAsia="Calibri" w:cs="Calibri"/>
        </w:rPr>
        <w:t>CO</w:t>
      </w:r>
      <w:r w:rsidRPr="1C73E444">
        <w:rPr>
          <w:rFonts w:eastAsia="Calibri" w:cs="Calibri"/>
          <w:vertAlign w:val="subscript"/>
        </w:rPr>
        <w:t>3</w:t>
      </w:r>
      <w:r w:rsidRPr="1C73E444">
        <w:rPr>
          <w:rFonts w:eastAsia="Calibri" w:cs="Calibri"/>
        </w:rPr>
        <w:t>, M: 138.21, CAS: 584-08-7</w:t>
      </w:r>
    </w:p>
    <w:p w14:paraId="638CFD43" w14:textId="77777777" w:rsidR="00B2119D" w:rsidRDefault="00B2119D" w:rsidP="004433BC">
      <w:pPr>
        <w:rPr>
          <w:rFonts w:cs="Calibri"/>
        </w:rPr>
      </w:pPr>
    </w:p>
    <w:p w14:paraId="0D69D023" w14:textId="5DC97DC7" w:rsidR="004433BC" w:rsidRDefault="00B2119D" w:rsidP="004433BC">
      <w:r w:rsidRPr="00B2119D">
        <w:t>Acetonitrile</w:t>
      </w:r>
      <w:r w:rsidR="004433BC">
        <w:t xml:space="preserve"> </w:t>
      </w:r>
      <w:r w:rsidR="004E7BAE">
        <w:t xml:space="preserve">30 </w:t>
      </w:r>
      <w:r w:rsidR="004433BC">
        <w:t xml:space="preserve">mL </w:t>
      </w:r>
      <w:r w:rsidR="004E7BAE">
        <w:t>95</w:t>
      </w:r>
      <w:r w:rsidR="004433BC" w:rsidRPr="00EE0015">
        <w:rPr>
          <w:rFonts w:hint="eastAsia"/>
          <w:vertAlign w:val="superscript"/>
        </w:rPr>
        <w:t>o</w:t>
      </w:r>
      <w:r w:rsidR="004433BC">
        <w:rPr>
          <w:vertAlign w:val="superscript"/>
        </w:rPr>
        <w:t xml:space="preserve">  </w:t>
      </w:r>
      <w:r w:rsidR="004433BC" w:rsidRPr="001379A4">
        <w:t>over night</w:t>
      </w:r>
    </w:p>
    <w:p w14:paraId="2F6284E4" w14:textId="77777777" w:rsidR="004433BC" w:rsidRDefault="004433BC" w:rsidP="004433BC"/>
    <w:p w14:paraId="7190DED0" w14:textId="77777777" w:rsidR="004433BC" w:rsidRDefault="004433BC" w:rsidP="004433BC">
      <w:r>
        <w:t>A, 10 mmol, 1.86g</w:t>
      </w:r>
    </w:p>
    <w:p w14:paraId="5DC0D669" w14:textId="77777777" w:rsidR="004433BC" w:rsidRDefault="004433BC" w:rsidP="004433BC">
      <w:r>
        <w:t>B, 4mmol, g, 1.07g, 0.32 mL</w:t>
      </w:r>
    </w:p>
    <w:p w14:paraId="49EE55EE" w14:textId="2342D72F" w:rsidR="004433BC" w:rsidRDefault="004433BC" w:rsidP="004433BC">
      <w:r>
        <w:t xml:space="preserve">C, 12mmol, </w:t>
      </w:r>
      <w:r w:rsidR="00604AE7">
        <w:t>1.66</w:t>
      </w:r>
      <w:r>
        <w:t>g</w:t>
      </w:r>
      <w:r w:rsidR="00732F44">
        <w:t>.</w:t>
      </w:r>
      <w:r w:rsidR="00286944">
        <w:t>1</w:t>
      </w:r>
    </w:p>
    <w:p w14:paraId="77F25B5F" w14:textId="052F0E39" w:rsidR="004E7BAE" w:rsidRDefault="0033129E" w:rsidP="004433BC">
      <w:r>
        <w:t xml:space="preserve"> </w:t>
      </w:r>
    </w:p>
    <w:p w14:paraId="794146D8" w14:textId="18597EC4" w:rsidR="0033129E" w:rsidRDefault="0033129E" w:rsidP="004433BC">
      <w:r>
        <w:t>After finished, poured the solution into water.</w:t>
      </w:r>
    </w:p>
    <w:p w14:paraId="7E5F1DF2" w14:textId="7A19DF7D" w:rsidR="004E7BAE" w:rsidRDefault="00DF34E7" w:rsidP="004433BC">
      <w:r>
        <w:t>0.6g (39%)</w:t>
      </w:r>
      <w:r w:rsidR="0083548A">
        <w:t xml:space="preserve"> </w:t>
      </w:r>
      <w:r w:rsidR="004E7BAE">
        <w:t>N</w:t>
      </w:r>
      <w:r w:rsidR="004E7BAE">
        <w:rPr>
          <w:rFonts w:hint="eastAsia"/>
        </w:rPr>
        <w:t>amed</w:t>
      </w:r>
      <w:r w:rsidR="004E7BAE">
        <w:t xml:space="preserve"> as 1022-1</w:t>
      </w:r>
      <w:r w:rsidR="000C7AC5">
        <w:t xml:space="preserve"> and 1022-2</w:t>
      </w:r>
    </w:p>
    <w:p w14:paraId="078D43BD" w14:textId="77777777" w:rsidR="004433BC" w:rsidRDefault="004433BC" w:rsidP="0025512E"/>
    <w:p w14:paraId="438EACC9" w14:textId="68A2AD62" w:rsidR="004433BC" w:rsidRDefault="004E7BAE" w:rsidP="0025512E">
      <w:r>
        <w:rPr>
          <w:noProof/>
        </w:rPr>
        <w:drawing>
          <wp:inline distT="0" distB="0" distL="0" distR="0" wp14:anchorId="231D561D" wp14:editId="0FEF4124">
            <wp:extent cx="5486400" cy="20199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486400" cy="2019935"/>
                    </a:xfrm>
                    <a:prstGeom prst="rect">
                      <a:avLst/>
                    </a:prstGeom>
                  </pic:spPr>
                </pic:pic>
              </a:graphicData>
            </a:graphic>
          </wp:inline>
        </w:drawing>
      </w:r>
    </w:p>
    <w:p w14:paraId="43E2885B" w14:textId="77777777" w:rsidR="004E7BAE" w:rsidRDefault="004E7BAE" w:rsidP="0025512E"/>
    <w:p w14:paraId="5BA403CA" w14:textId="7A5D7FDE" w:rsidR="0025512E" w:rsidRDefault="0025512E" w:rsidP="0025512E">
      <w:r>
        <w:t xml:space="preserve">2020.09.02 reaction </w:t>
      </w:r>
      <w:r w:rsidR="004433BC">
        <w:t>104</w:t>
      </w:r>
      <w:r>
        <w:t>-1</w:t>
      </w:r>
    </w:p>
    <w:p w14:paraId="3E3248BB" w14:textId="77777777" w:rsidR="0025512E" w:rsidRDefault="0025512E" w:rsidP="0025512E"/>
    <w:p w14:paraId="2A1CFA70" w14:textId="6855AB9B" w:rsidR="0025512E" w:rsidRDefault="00343A7D" w:rsidP="0025512E">
      <w:r>
        <w:rPr>
          <w:noProof/>
        </w:rPr>
        <w:object w:dxaOrig="10195" w:dyaOrig="2798" w14:anchorId="5DC7F8E3">
          <v:shape id="_x0000_i1029" type="#_x0000_t75" style="width:334.9pt;height:87.75pt" o:ole="">
            <v:imagedata r:id="rId16" o:title=""/>
          </v:shape>
          <o:OLEObject Type="Embed" ProgID="ChemDraw.Document.6.0" ShapeID="_x0000_i1029" DrawAspect="Content" ObjectID="_1685707338" r:id="rId17"/>
        </w:object>
      </w:r>
    </w:p>
    <w:p w14:paraId="34C05F9F" w14:textId="77777777" w:rsidR="0025512E" w:rsidRDefault="0025512E" w:rsidP="0025512E">
      <w:r>
        <w:t>A~</w:t>
      </w:r>
    </w:p>
    <w:p w14:paraId="532134CC" w14:textId="4F43F113" w:rsidR="0025512E" w:rsidRDefault="0025512E" w:rsidP="0025512E">
      <w:r>
        <w:t xml:space="preserve">B~1: </w:t>
      </w:r>
      <w:r w:rsidR="00631850" w:rsidRPr="00631850">
        <w:t>Diiodomethane</w:t>
      </w:r>
      <w:r>
        <w:t xml:space="preserve">, CAS: </w:t>
      </w:r>
      <w:r w:rsidR="00631850" w:rsidRPr="00631850">
        <w:t>75-11-6</w:t>
      </w:r>
      <w:r>
        <w:t xml:space="preserve">, </w:t>
      </w:r>
      <w:r w:rsidR="003C4008" w:rsidRPr="003C4008">
        <w:t>3.325 g/mL</w:t>
      </w:r>
    </w:p>
    <w:p w14:paraId="3BF34E60" w14:textId="77777777" w:rsidR="0025512E" w:rsidRPr="005E479C" w:rsidRDefault="0025512E" w:rsidP="0025512E">
      <w:pPr>
        <w:widowControl w:val="0"/>
        <w:autoSpaceDE w:val="0"/>
        <w:autoSpaceDN w:val="0"/>
        <w:adjustRightInd w:val="0"/>
        <w:jc w:val="left"/>
        <w:rPr>
          <w:rFonts w:cs="Calibri"/>
        </w:rPr>
      </w:pPr>
      <w:r w:rsidRPr="005E479C">
        <w:rPr>
          <w:rFonts w:cs="Calibri"/>
        </w:rPr>
        <w:t>C:~2.5 NaOH, CAS: 1310-73-2, C (M=40)</w:t>
      </w:r>
    </w:p>
    <w:p w14:paraId="001291AB" w14:textId="77777777" w:rsidR="0025512E" w:rsidRPr="005E479C" w:rsidRDefault="0025512E" w:rsidP="0025512E">
      <w:pPr>
        <w:widowControl w:val="0"/>
        <w:autoSpaceDE w:val="0"/>
        <w:autoSpaceDN w:val="0"/>
        <w:adjustRightInd w:val="0"/>
        <w:jc w:val="left"/>
        <w:rPr>
          <w:rFonts w:cs="Calibri"/>
        </w:rPr>
      </w:pPr>
      <w:r w:rsidRPr="005E479C">
        <w:rPr>
          <w:rFonts w:cs="Calibri"/>
        </w:rPr>
        <w:t>D:~0.01, Tetrabutylammonium Bromide</w:t>
      </w:r>
      <w:r>
        <w:rPr>
          <w:rFonts w:cs="Calibri"/>
        </w:rPr>
        <w:t xml:space="preserve"> (TBAB)</w:t>
      </w:r>
      <w:r w:rsidRPr="005E479C">
        <w:rPr>
          <w:rFonts w:cs="Calibri"/>
        </w:rPr>
        <w:t>, CAS: 1643-19-2</w:t>
      </w:r>
      <w:r>
        <w:rPr>
          <w:rFonts w:cs="Calibri"/>
        </w:rPr>
        <w:t>, M=322.37</w:t>
      </w:r>
    </w:p>
    <w:p w14:paraId="636B09F6" w14:textId="592B014B" w:rsidR="0025512E" w:rsidRDefault="0025512E" w:rsidP="0025512E">
      <w:r>
        <w:t>THF 1</w:t>
      </w:r>
      <w:r w:rsidR="004433BC">
        <w:t>0</w:t>
      </w:r>
      <w:r>
        <w:t>mL 65</w:t>
      </w:r>
      <w:r w:rsidRPr="00EE0015">
        <w:rPr>
          <w:rFonts w:hint="eastAsia"/>
          <w:vertAlign w:val="superscript"/>
        </w:rPr>
        <w:t>o</w:t>
      </w:r>
      <w:r>
        <w:rPr>
          <w:vertAlign w:val="superscript"/>
        </w:rPr>
        <w:t xml:space="preserve">  </w:t>
      </w:r>
      <w:r w:rsidRPr="001379A4">
        <w:t>over night</w:t>
      </w:r>
    </w:p>
    <w:p w14:paraId="174269F2" w14:textId="77777777" w:rsidR="00343A7D" w:rsidRDefault="00343A7D" w:rsidP="0025512E"/>
    <w:p w14:paraId="1C6A0F18" w14:textId="7A7E8F84" w:rsidR="0025512E" w:rsidRDefault="0025512E" w:rsidP="0025512E">
      <w:r>
        <w:t>A, 1</w:t>
      </w:r>
      <w:r w:rsidR="00343A7D">
        <w:t xml:space="preserve">0 </w:t>
      </w:r>
      <w:r>
        <w:t xml:space="preserve">mmol, </w:t>
      </w:r>
      <w:r w:rsidR="005E71EA">
        <w:t>1.86</w:t>
      </w:r>
      <w:r>
        <w:t>g</w:t>
      </w:r>
    </w:p>
    <w:p w14:paraId="2BD1BBF9" w14:textId="051B79C7" w:rsidR="0025512E" w:rsidRDefault="0025512E" w:rsidP="0025512E">
      <w:r>
        <w:t xml:space="preserve">B, </w:t>
      </w:r>
      <w:r w:rsidR="005E71EA">
        <w:t>4</w:t>
      </w:r>
      <w:r>
        <w:t xml:space="preserve">mmol, g, </w:t>
      </w:r>
      <w:r w:rsidR="00FD50B3">
        <w:t>1.07</w:t>
      </w:r>
      <w:r>
        <w:t xml:space="preserve">g, </w:t>
      </w:r>
      <w:r w:rsidR="004433BC">
        <w:t>0.32</w:t>
      </w:r>
      <w:r>
        <w:t xml:space="preserve"> mL</w:t>
      </w:r>
    </w:p>
    <w:p w14:paraId="28251866" w14:textId="453ECAD5" w:rsidR="0025512E" w:rsidRDefault="0025512E" w:rsidP="0025512E">
      <w:r>
        <w:t>C, 1</w:t>
      </w:r>
      <w:r w:rsidR="005E71EA">
        <w:t>2</w:t>
      </w:r>
      <w:r>
        <w:t>mmol, 0.</w:t>
      </w:r>
      <w:r w:rsidR="001C3277">
        <w:t>48</w:t>
      </w:r>
      <w:r>
        <w:t>g</w:t>
      </w:r>
    </w:p>
    <w:p w14:paraId="3225CBD6" w14:textId="552788B0" w:rsidR="0025512E" w:rsidRDefault="0025512E" w:rsidP="0025512E">
      <w:r>
        <w:t>D, 0.15mmol, 48mg</w:t>
      </w:r>
    </w:p>
    <w:p w14:paraId="68B3A752" w14:textId="07324F39" w:rsidR="00197452" w:rsidRDefault="00197452" w:rsidP="0025512E">
      <w:r>
        <w:t>Low yield</w:t>
      </w:r>
    </w:p>
    <w:p w14:paraId="61ADBCE8" w14:textId="77777777" w:rsidR="0025512E" w:rsidRDefault="0025512E" w:rsidP="009E1222"/>
    <w:p w14:paraId="46C71045" w14:textId="77777777" w:rsidR="0025512E" w:rsidRDefault="0025512E" w:rsidP="009E1222"/>
    <w:p w14:paraId="7F875A4C" w14:textId="6134EF24" w:rsidR="009E1222" w:rsidRDefault="009E1222" w:rsidP="009E1222">
      <w:r>
        <w:t>2020.10.20 reaction 103-1</w:t>
      </w:r>
    </w:p>
    <w:p w14:paraId="069FFFF0" w14:textId="77777777" w:rsidR="009E1222" w:rsidRDefault="009E1222" w:rsidP="009E1222"/>
    <w:p w14:paraId="432A4413" w14:textId="77777777" w:rsidR="009E1222" w:rsidRDefault="009E1222" w:rsidP="009E1222">
      <w:r>
        <w:rPr>
          <w:noProof/>
          <w:color w:val="auto"/>
        </w:rPr>
        <w:object w:dxaOrig="7208" w:dyaOrig="2457" w14:anchorId="70DD9418">
          <v:shape id="_x0000_i1030" type="#_x0000_t75" style="width:276.75pt;height:94.5pt" o:ole="">
            <v:imagedata r:id="rId18" o:title=""/>
          </v:shape>
          <o:OLEObject Type="Embed" ProgID="ChemDraw.Document.6.0" ShapeID="_x0000_i1030" DrawAspect="Content" ObjectID="_1685707339" r:id="rId19"/>
        </w:object>
      </w:r>
    </w:p>
    <w:p w14:paraId="478254FC" w14:textId="77777777" w:rsidR="009E1222" w:rsidRDefault="009E1222" w:rsidP="009E1222">
      <w:r>
        <w:t>A, 4-Bromo-3-methylphenol, CAS: 14472-14-1, M=186</w:t>
      </w:r>
    </w:p>
    <w:p w14:paraId="6E031758" w14:textId="77777777" w:rsidR="009E1222" w:rsidRDefault="009E1222" w:rsidP="009E1222">
      <w:r>
        <w:t>B, 2-Bromo-5-fluorotoluene, CAS: 452-63-1,  M= 189.02,  1.495 g/mL</w:t>
      </w:r>
    </w:p>
    <w:p w14:paraId="07A375F8" w14:textId="77777777" w:rsidR="009E1222" w:rsidRDefault="009E1222" w:rsidP="009E1222">
      <w:r w:rsidRPr="1C73E444">
        <w:rPr>
          <w:rFonts w:eastAsia="Calibri" w:cs="Calibri"/>
        </w:rPr>
        <w:t>C~2, K</w:t>
      </w:r>
      <w:r w:rsidRPr="1C73E444">
        <w:rPr>
          <w:rFonts w:eastAsia="Calibri" w:cs="Calibri"/>
          <w:vertAlign w:val="subscript"/>
        </w:rPr>
        <w:t>2</w:t>
      </w:r>
      <w:r w:rsidRPr="1C73E444">
        <w:rPr>
          <w:rFonts w:eastAsia="Calibri" w:cs="Calibri"/>
        </w:rPr>
        <w:t>CO</w:t>
      </w:r>
      <w:r w:rsidRPr="1C73E444">
        <w:rPr>
          <w:rFonts w:eastAsia="Calibri" w:cs="Calibri"/>
          <w:vertAlign w:val="subscript"/>
        </w:rPr>
        <w:t>3</w:t>
      </w:r>
      <w:r w:rsidRPr="1C73E444">
        <w:rPr>
          <w:rFonts w:eastAsia="Calibri" w:cs="Calibri"/>
        </w:rPr>
        <w:t>, M: 138.21, CAS: 584-08-7</w:t>
      </w:r>
    </w:p>
    <w:p w14:paraId="24F16D42" w14:textId="77777777" w:rsidR="009E1222" w:rsidRDefault="009E1222" w:rsidP="009E1222"/>
    <w:p w14:paraId="5CF93F5D" w14:textId="77777777" w:rsidR="009E1222" w:rsidRDefault="009E1222" w:rsidP="009E1222">
      <w:r>
        <w:t>A, 5mmol, 0.93g</w:t>
      </w:r>
    </w:p>
    <w:p w14:paraId="6100AA13" w14:textId="77777777" w:rsidR="009E1222" w:rsidRDefault="009E1222" w:rsidP="009E1222">
      <w:r>
        <w:t>B,  5mmol, 0.94g, 0.63mL</w:t>
      </w:r>
    </w:p>
    <w:p w14:paraId="71898C31" w14:textId="77777777" w:rsidR="009E1222" w:rsidRDefault="009E1222" w:rsidP="009E1222">
      <w:r>
        <w:t>C,  10mmol, 1.38g</w:t>
      </w:r>
    </w:p>
    <w:p w14:paraId="44D42637" w14:textId="77777777" w:rsidR="009E1222" w:rsidRDefault="009E1222" w:rsidP="009E1222"/>
    <w:p w14:paraId="19CAF3E9" w14:textId="136229B2" w:rsidR="009E1222" w:rsidRDefault="009E1222" w:rsidP="009E1222">
      <w:r>
        <w:t>DMF 10mL</w:t>
      </w:r>
    </w:p>
    <w:p w14:paraId="19FBE2A6" w14:textId="102E2F7D" w:rsidR="009E1222" w:rsidRDefault="009E1222" w:rsidP="009E1222"/>
    <w:p w14:paraId="0AD0AED3" w14:textId="77777777" w:rsidR="009E1222" w:rsidRDefault="009E1222"/>
    <w:p w14:paraId="0FCA65C4" w14:textId="6F32CC33" w:rsidR="055BAB3C" w:rsidRDefault="055BAB3C">
      <w:r>
        <w:t>2020.10.19 reaction 102-1</w:t>
      </w:r>
    </w:p>
    <w:p w14:paraId="18949080" w14:textId="15BB5DF7" w:rsidR="1C73E444" w:rsidRDefault="1C73E444" w:rsidP="1C73E444"/>
    <w:p w14:paraId="5010829A" w14:textId="62AD5BDA" w:rsidR="00106415" w:rsidRDefault="009E1222" w:rsidP="1C73E444">
      <w:r>
        <w:rPr>
          <w:noProof/>
          <w:color w:val="auto"/>
        </w:rPr>
        <w:object w:dxaOrig="7208" w:dyaOrig="2457" w14:anchorId="3685070C">
          <v:shape id="_x0000_i1031" type="#_x0000_t75" style="width:276.75pt;height:94.5pt" o:ole="">
            <v:imagedata r:id="rId18" o:title=""/>
          </v:shape>
          <o:OLEObject Type="Embed" ProgID="ChemDraw.Document.6.0" ShapeID="_x0000_i1031" DrawAspect="Content" ObjectID="_1685707340" r:id="rId20"/>
        </w:object>
      </w:r>
    </w:p>
    <w:p w14:paraId="10A6FA27" w14:textId="64CD2883" w:rsidR="055BAB3C" w:rsidRDefault="055BAB3C">
      <w:r>
        <w:t>A, 4-Bromo-3-methylphenol</w:t>
      </w:r>
      <w:r w:rsidR="4AB477F7">
        <w:t>, CAS: 14472-14-1,</w:t>
      </w:r>
      <w:r w:rsidR="316DFB84">
        <w:t xml:space="preserve"> M=186</w:t>
      </w:r>
    </w:p>
    <w:p w14:paraId="7B0C8D0D" w14:textId="53046A28" w:rsidR="4AB477F7" w:rsidRDefault="4AB477F7" w:rsidP="1C73E444">
      <w:r>
        <w:t>B, 2-Bromo-5-fluorotoluene, CAS: 452-63-1,</w:t>
      </w:r>
      <w:r w:rsidR="300CCA40">
        <w:t xml:space="preserve"> </w:t>
      </w:r>
      <w:r w:rsidR="6C5D3430">
        <w:t xml:space="preserve"> M= 189.02,  1.495 g/mL</w:t>
      </w:r>
    </w:p>
    <w:p w14:paraId="0E495F7F" w14:textId="4CE97EDA" w:rsidR="300CCA40" w:rsidRDefault="300CCA40">
      <w:r w:rsidRPr="1C73E444">
        <w:rPr>
          <w:rFonts w:eastAsia="Calibri" w:cs="Calibri"/>
        </w:rPr>
        <w:t>C~2, K</w:t>
      </w:r>
      <w:r w:rsidRPr="1C73E444">
        <w:rPr>
          <w:rFonts w:eastAsia="Calibri" w:cs="Calibri"/>
          <w:vertAlign w:val="subscript"/>
        </w:rPr>
        <w:t>2</w:t>
      </w:r>
      <w:r w:rsidRPr="1C73E444">
        <w:rPr>
          <w:rFonts w:eastAsia="Calibri" w:cs="Calibri"/>
        </w:rPr>
        <w:t>CO</w:t>
      </w:r>
      <w:r w:rsidRPr="1C73E444">
        <w:rPr>
          <w:rFonts w:eastAsia="Calibri" w:cs="Calibri"/>
          <w:vertAlign w:val="subscript"/>
        </w:rPr>
        <w:t>3</w:t>
      </w:r>
      <w:r w:rsidRPr="1C73E444">
        <w:rPr>
          <w:rFonts w:eastAsia="Calibri" w:cs="Calibri"/>
        </w:rPr>
        <w:t>, M: 138.21, CAS: 584-08-7</w:t>
      </w:r>
    </w:p>
    <w:p w14:paraId="7C1DE998" w14:textId="3B915B9A" w:rsidR="1C73E444" w:rsidRDefault="1C73E444" w:rsidP="1C73E444"/>
    <w:p w14:paraId="51C30930" w14:textId="4C5529A3" w:rsidR="04C168DF" w:rsidRDefault="04C168DF">
      <w:r>
        <w:t xml:space="preserve">A, 5mmol, </w:t>
      </w:r>
      <w:r w:rsidR="25FECC36">
        <w:t>0.93</w:t>
      </w:r>
      <w:r>
        <w:t>g</w:t>
      </w:r>
    </w:p>
    <w:p w14:paraId="21A7D187" w14:textId="7EC11DF7" w:rsidR="059914C8" w:rsidRDefault="059914C8" w:rsidP="1C73E444">
      <w:r>
        <w:t xml:space="preserve">B,  </w:t>
      </w:r>
      <w:r w:rsidR="34877E75">
        <w:t>5mmol,</w:t>
      </w:r>
      <w:r w:rsidR="52257B51">
        <w:t xml:space="preserve"> 0.94g, 0.63mL</w:t>
      </w:r>
    </w:p>
    <w:p w14:paraId="0EE8740A" w14:textId="098102B5" w:rsidR="059914C8" w:rsidRDefault="059914C8">
      <w:r>
        <w:t xml:space="preserve">C, </w:t>
      </w:r>
      <w:r w:rsidR="21ACBCBF">
        <w:t xml:space="preserve"> 10mmol, 1.38g</w:t>
      </w:r>
    </w:p>
    <w:p w14:paraId="38CB7F08" w14:textId="210834EF" w:rsidR="1C73E444" w:rsidRDefault="1C73E444" w:rsidP="1C73E444"/>
    <w:p w14:paraId="2224E8A2" w14:textId="191D5D33" w:rsidR="21ACBCBF" w:rsidRDefault="21ACBCBF" w:rsidP="1C73E444">
      <w:r>
        <w:t>MDSO 10mL</w:t>
      </w:r>
    </w:p>
    <w:p w14:paraId="25D62705" w14:textId="7841F75B" w:rsidR="1C73E444" w:rsidRDefault="00106415" w:rsidP="1C73E444">
      <w:r>
        <w:t>F</w:t>
      </w:r>
      <w:r>
        <w:rPr>
          <w:rFonts w:hint="eastAsia"/>
        </w:rPr>
        <w:t>ail</w:t>
      </w:r>
    </w:p>
    <w:p w14:paraId="62D33906" w14:textId="7BF3C051" w:rsidR="1C73E444" w:rsidRDefault="1C73E444" w:rsidP="1C73E444"/>
    <w:p w14:paraId="79D20434" w14:textId="5FB07F12" w:rsidR="1C73E444" w:rsidRDefault="1C73E444" w:rsidP="1C73E444"/>
    <w:p w14:paraId="47E29564" w14:textId="67929564" w:rsidR="00415A83" w:rsidRDefault="00415A83" w:rsidP="00415A83">
      <w:r>
        <w:t>2020.0</w:t>
      </w:r>
      <w:r w:rsidR="00A41B81">
        <w:t>9</w:t>
      </w:r>
      <w:r>
        <w:t>.</w:t>
      </w:r>
      <w:r w:rsidR="00A41B81">
        <w:t>25</w:t>
      </w:r>
      <w:r>
        <w:t xml:space="preserve"> reaction 65-</w:t>
      </w:r>
      <w:r w:rsidR="00A41B81">
        <w:t>3</w:t>
      </w:r>
    </w:p>
    <w:p w14:paraId="1FACE82B" w14:textId="0FE1CCA5" w:rsidR="1C73E444" w:rsidRDefault="1C73E444"/>
    <w:p w14:paraId="00D172B7" w14:textId="75D50A19" w:rsidR="1C73E444" w:rsidRDefault="1C73E444"/>
    <w:p w14:paraId="5A8A0A93" w14:textId="77777777" w:rsidR="00415A83" w:rsidRPr="001B6F32" w:rsidRDefault="00415A83" w:rsidP="00415A83">
      <w:r w:rsidRPr="00974F8D">
        <w:rPr>
          <w:noProof/>
        </w:rPr>
        <w:object w:dxaOrig="10296" w:dyaOrig="4435" w14:anchorId="05AC8E7A">
          <v:shape id="_x0000_i1032" type="#_x0000_t75" style="width:315.75pt;height:134.25pt" o:ole="">
            <v:imagedata r:id="rId21" o:title=""/>
          </v:shape>
          <o:OLEObject Type="Embed" ProgID="ChemDraw.Document.6.0" ShapeID="_x0000_i1032" DrawAspect="Content" ObjectID="_1685707341" r:id="rId22"/>
        </w:object>
      </w:r>
    </w:p>
    <w:p w14:paraId="7CC47CCB" w14:textId="77777777" w:rsidR="00415A83" w:rsidRDefault="00415A83" w:rsidP="00415A83">
      <w:r>
        <w:t xml:space="preserve">A~1, </w:t>
      </w:r>
      <w:r w:rsidRPr="00C84F57">
        <w:t>4-BROMO-4'-FLUOROBENZOPHENONE</w:t>
      </w:r>
      <w:r>
        <w:t>, CAS:</w:t>
      </w:r>
      <w:r w:rsidRPr="000448DC">
        <w:t xml:space="preserve"> 2069-41-2</w:t>
      </w:r>
      <w:r>
        <w:t>, 4mmol, 1.1g</w:t>
      </w:r>
    </w:p>
    <w:p w14:paraId="18F47E52" w14:textId="77777777" w:rsidR="00415A83" w:rsidRDefault="00415A83" w:rsidP="00415A83">
      <w:r>
        <w:t xml:space="preserve">B~1, </w:t>
      </w:r>
      <w:r w:rsidRPr="00070CE1">
        <w:t xml:space="preserve">9,9-DIMETHYLACRIDAN </w:t>
      </w:r>
      <w:r>
        <w:t xml:space="preserve">, CAS: </w:t>
      </w:r>
      <w:r w:rsidRPr="00632098">
        <w:t>6267-02-3</w:t>
      </w:r>
      <w:r>
        <w:t>, 4mmol, 0.81g</w:t>
      </w:r>
    </w:p>
    <w:p w14:paraId="769ECBF4" w14:textId="77777777" w:rsidR="00415A83" w:rsidRDefault="00415A83" w:rsidP="00415A83">
      <w:r>
        <w:t xml:space="preserve">C~0.05, </w:t>
      </w:r>
      <w:r w:rsidRPr="001C3DE0">
        <w:rPr>
          <w:sz w:val="24"/>
          <w:szCs w:val="24"/>
        </w:rPr>
        <w:t>bis(</w:t>
      </w:r>
      <w:proofErr w:type="spellStart"/>
      <w:r w:rsidRPr="001C3DE0">
        <w:rPr>
          <w:sz w:val="24"/>
          <w:szCs w:val="24"/>
        </w:rPr>
        <w:t>dibenzylideneacetone</w:t>
      </w:r>
      <w:proofErr w:type="spellEnd"/>
      <w:r w:rsidRPr="001C3DE0">
        <w:rPr>
          <w:sz w:val="24"/>
          <w:szCs w:val="24"/>
        </w:rPr>
        <w:t>)dipalladium</w:t>
      </w:r>
      <w:r>
        <w:rPr>
          <w:sz w:val="24"/>
          <w:szCs w:val="24"/>
        </w:rPr>
        <w:t xml:space="preserve"> </w:t>
      </w:r>
      <w:r w:rsidRPr="00DA417D">
        <w:rPr>
          <w:sz w:val="24"/>
          <w:szCs w:val="24"/>
        </w:rPr>
        <w:t>Pd(dba)</w:t>
      </w:r>
      <w:r w:rsidRPr="00484693">
        <w:rPr>
          <w:sz w:val="24"/>
          <w:szCs w:val="24"/>
          <w:vertAlign w:val="subscript"/>
        </w:rPr>
        <w:t>2</w:t>
      </w:r>
      <w:r>
        <w:rPr>
          <w:rFonts w:hint="eastAsia"/>
        </w:rPr>
        <w:t>,</w:t>
      </w:r>
      <w:r>
        <w:t xml:space="preserve"> </w:t>
      </w:r>
      <w:r w:rsidRPr="00FE40BC">
        <w:t>C</w:t>
      </w:r>
      <w:r w:rsidRPr="00FE40BC">
        <w:rPr>
          <w:vertAlign w:val="subscript"/>
        </w:rPr>
        <w:t>34</w:t>
      </w:r>
      <w:r w:rsidRPr="00FE40BC">
        <w:t>H</w:t>
      </w:r>
      <w:r w:rsidRPr="00FE40BC">
        <w:rPr>
          <w:vertAlign w:val="subscript"/>
        </w:rPr>
        <w:t>28</w:t>
      </w:r>
      <w:r w:rsidRPr="00FE40BC">
        <w:t>O</w:t>
      </w:r>
      <w:r w:rsidRPr="00FE40BC">
        <w:rPr>
          <w:vertAlign w:val="subscript"/>
        </w:rPr>
        <w:t>2</w:t>
      </w:r>
      <w:r w:rsidRPr="00FE40BC">
        <w:t>Pd</w:t>
      </w:r>
      <w:r>
        <w:t xml:space="preserve">, M:575, CAS: </w:t>
      </w:r>
      <w:r w:rsidRPr="00DA417D">
        <w:t>32005-36-0</w:t>
      </w:r>
      <w:r>
        <w:t>, 0.2mmol, 0.115g</w:t>
      </w:r>
    </w:p>
    <w:p w14:paraId="45034A60" w14:textId="77777777" w:rsidR="00415A83" w:rsidRDefault="00415A83" w:rsidP="00415A83">
      <w:r>
        <w:rPr>
          <w:noProof/>
        </w:rPr>
        <mc:AlternateContent>
          <mc:Choice Requires="aink">
            <w:drawing>
              <wp:anchor distT="0" distB="0" distL="114300" distR="114300" simplePos="0" relativeHeight="251658241" behindDoc="0" locked="0" layoutInCell="1" allowOverlap="1" wp14:anchorId="3A1C49EF" wp14:editId="6A4D276B">
                <wp:simplePos x="0" y="0"/>
                <wp:positionH relativeFrom="column">
                  <wp:posOffset>4343258</wp:posOffset>
                </wp:positionH>
                <wp:positionV relativeFrom="paragraph">
                  <wp:posOffset>299520</wp:posOffset>
                </wp:positionV>
                <wp:extent cx="16920" cy="149760"/>
                <wp:effectExtent l="63500" t="38100" r="21590" b="15875"/>
                <wp:wrapNone/>
                <wp:docPr id="4" name="墨迹 4"/>
                <wp:cNvGraphicFramePr/>
                <a:graphic xmlns:a="http://schemas.openxmlformats.org/drawingml/2006/main">
                  <a:graphicData uri="http://schemas.microsoft.com/office/word/2010/wordprocessingInk">
                    <w14:contentPart bwMode="auto" r:id="rId23">
                      <w14:nvContentPartPr>
                        <w14:cNvContentPartPr/>
                      </w14:nvContentPartPr>
                      <w14:xfrm>
                        <a:off x="0" y="0"/>
                        <a:ext cx="16920" cy="149760"/>
                      </w14:xfrm>
                    </w14:contentPart>
                  </a:graphicData>
                </a:graphic>
              </wp:anchor>
            </w:drawing>
          </mc:Choice>
          <mc:Fallback xmlns:arto="http://schemas.microsoft.com/office/word/2006/arto" xmlns:a="http://schemas.openxmlformats.org/drawingml/2006/main" xmlns:pic="http://schemas.openxmlformats.org/drawingml/2006/picture" xmlns:a14="http://schemas.microsoft.com/office/drawing/2010/main">
            <w:drawing>
              <wp:anchor distT="0" distB="0" distL="114300" distR="114300" simplePos="0" relativeHeight="251660288" behindDoc="0" locked="0" layoutInCell="1" allowOverlap="1" wp14:anchorId="3A1C49EF" wp14:editId="6A4D276B">
                <wp:simplePos x="0" y="0"/>
                <wp:positionH relativeFrom="column">
                  <wp:posOffset>4343258</wp:posOffset>
                </wp:positionH>
                <wp:positionV relativeFrom="paragraph">
                  <wp:posOffset>299520</wp:posOffset>
                </wp:positionV>
                <wp:extent cx="16920" cy="149760"/>
                <wp:effectExtent l="63500" t="38100" r="21590" b="15875"/>
                <wp:wrapNone/>
                <wp:docPr id="4" name="墨迹 4"/>
                <wp:cNvGraphicFramePr/>
                <a:graphic xmlns:a="http://schemas.openxmlformats.org/drawingml/2006/main">
                  <a:graphicData uri="http://schemas.openxmlformats.org/drawingml/2006/picture">
                    <pic:pic xmlns:pic="http://schemas.openxmlformats.org/drawingml/2006/picture">
                      <pic:nvPicPr>
                        <pic:cNvPr id="4" name="墨迹 4"/>
                        <pic:cNvPicPr/>
                      </pic:nvPicPr>
                      <pic:blipFill>
                        <a:blip r:embed="rId24"/>
                        <a:stretch>
                          <a:fillRect/>
                        </a:stretch>
                      </pic:blipFill>
                      <pic:spPr>
                        <a:xfrm>
                          <a:off x="0" y="0"/>
                          <a:ext cx="67680" cy="181800"/>
                        </a:xfrm>
                        <a:prstGeom prst="rect">
                          <a:avLst/>
                        </a:prstGeom>
                      </pic:spPr>
                    </pic:pic>
                  </a:graphicData>
                </a:graphic>
              </wp:anchor>
            </w:drawing>
          </mc:Fallback>
        </mc:AlternateContent>
      </w:r>
      <w:r>
        <w:t>D~0.15,</w:t>
      </w:r>
      <w:r w:rsidRPr="004E2A12">
        <w:rPr>
          <w:rFonts w:hint="eastAsia"/>
        </w:rPr>
        <w:t>dicyclohexylphosphino-2',4',6'-tri-i-propyl-1,1'-biphenyl</w:t>
      </w:r>
      <w:r>
        <w:t xml:space="preserve">, </w:t>
      </w:r>
      <w:r w:rsidRPr="00FE40BC">
        <w:t>X-PHOS</w:t>
      </w:r>
      <w:r>
        <w:t xml:space="preserve">, </w:t>
      </w:r>
      <w:r w:rsidRPr="00FE40BC">
        <w:t>C</w:t>
      </w:r>
      <w:r w:rsidRPr="00FE40BC">
        <w:rPr>
          <w:vertAlign w:val="subscript"/>
        </w:rPr>
        <w:t>33</w:t>
      </w:r>
      <w:r w:rsidRPr="00FE40BC">
        <w:t>H</w:t>
      </w:r>
      <w:r w:rsidRPr="00FE40BC">
        <w:rPr>
          <w:vertAlign w:val="subscript"/>
        </w:rPr>
        <w:t>49</w:t>
      </w:r>
      <w:r w:rsidRPr="00FE40BC">
        <w:t>P</w:t>
      </w:r>
      <w:r>
        <w:t xml:space="preserve">, M: </w:t>
      </w:r>
      <w:r w:rsidRPr="00FE40BC">
        <w:t>476.72</w:t>
      </w:r>
      <w:r>
        <w:t xml:space="preserve">, CAS: </w:t>
      </w:r>
      <w:r w:rsidRPr="00FE40BC">
        <w:t>564483-18-7</w:t>
      </w:r>
      <w:r>
        <w:t>,0.6mmol, 0.28g</w:t>
      </w:r>
    </w:p>
    <w:p w14:paraId="2A490CBC" w14:textId="77777777" w:rsidR="00415A83" w:rsidRDefault="00415A83" w:rsidP="00415A83">
      <w:proofErr w:type="spellStart"/>
      <w:r>
        <w:t>E~</w:t>
      </w:r>
      <w:r w:rsidRPr="004E2A12">
        <w:rPr>
          <w:rFonts w:hint="eastAsia"/>
        </w:rPr>
        <w:t>NaOtBu</w:t>
      </w:r>
      <w:proofErr w:type="spellEnd"/>
      <w:r>
        <w:t xml:space="preserve">, M: </w:t>
      </w:r>
      <w:r w:rsidRPr="00FE40BC">
        <w:t>96.1</w:t>
      </w:r>
      <w:r>
        <w:t>, CAS: 865-48-5, 10mmol, 0.96g</w:t>
      </w:r>
    </w:p>
    <w:p w14:paraId="4F7A4331" w14:textId="77777777" w:rsidR="00415A83" w:rsidRDefault="00415A83" w:rsidP="00415A83"/>
    <w:p w14:paraId="20707FCD" w14:textId="2760DC15" w:rsidR="00415A83" w:rsidRDefault="00415A83" w:rsidP="00415A83">
      <w:r>
        <w:rPr>
          <w:rFonts w:hint="eastAsia"/>
        </w:rPr>
        <w:t>A</w:t>
      </w:r>
      <w:r>
        <w:t>, 9mmol, 2.</w:t>
      </w:r>
      <w:r w:rsidR="003458E2">
        <w:t>5</w:t>
      </w:r>
      <w:r>
        <w:t>g</w:t>
      </w:r>
    </w:p>
    <w:p w14:paraId="16E39C83" w14:textId="575DC127" w:rsidR="00415A83" w:rsidRDefault="00415A83" w:rsidP="00415A83">
      <w:r>
        <w:t xml:space="preserve">B, </w:t>
      </w:r>
      <w:r w:rsidR="003458E2">
        <w:t>9</w:t>
      </w:r>
      <w:r>
        <w:t>mmol, 1.</w:t>
      </w:r>
      <w:r w:rsidR="008B2912">
        <w:t>88</w:t>
      </w:r>
      <w:r>
        <w:t>g</w:t>
      </w:r>
    </w:p>
    <w:p w14:paraId="34F81A8B" w14:textId="77777777" w:rsidR="00415A83" w:rsidRDefault="00415A83" w:rsidP="00415A83">
      <w:r>
        <w:t xml:space="preserve">C, 0.3mmol, 0.1725g  </w:t>
      </w:r>
    </w:p>
    <w:p w14:paraId="2D1F0EE1" w14:textId="77777777" w:rsidR="00415A83" w:rsidRDefault="00415A83" w:rsidP="00415A83">
      <w:r>
        <w:t>D, 0.9mmol, 0.44g</w:t>
      </w:r>
    </w:p>
    <w:p w14:paraId="1B8A930D" w14:textId="77777777" w:rsidR="00415A83" w:rsidRDefault="00415A83" w:rsidP="00415A83">
      <w:r>
        <w:t xml:space="preserve">E, 20mmol, 1.92g </w:t>
      </w:r>
    </w:p>
    <w:p w14:paraId="2E380DE0" w14:textId="77777777" w:rsidR="00415A83" w:rsidRDefault="00415A83" w:rsidP="00415A83">
      <w:r>
        <w:t>Toluene, 35mL, 85</w:t>
      </w:r>
      <w:r w:rsidRPr="00487F48">
        <w:rPr>
          <w:vertAlign w:val="superscript"/>
        </w:rPr>
        <w:t>o</w:t>
      </w:r>
      <w:r>
        <w:t>C</w:t>
      </w:r>
    </w:p>
    <w:p w14:paraId="37790E09" w14:textId="42C7DB72" w:rsidR="00415A83" w:rsidRDefault="00415A83" w:rsidP="00415A83"/>
    <w:p w14:paraId="4833FB61" w14:textId="77777777" w:rsidR="00415A83" w:rsidRDefault="00415A83" w:rsidP="00D3704B"/>
    <w:p w14:paraId="58A913E5" w14:textId="77777777" w:rsidR="00415A83" w:rsidRDefault="00415A83" w:rsidP="00D3704B"/>
    <w:p w14:paraId="02C4A3DF" w14:textId="0D3F839F" w:rsidR="00D3704B" w:rsidRDefault="00D3704B" w:rsidP="00D3704B">
      <w:r>
        <w:t>2020.0</w:t>
      </w:r>
      <w:r w:rsidR="008524B6">
        <w:t>9</w:t>
      </w:r>
      <w:r>
        <w:t>.</w:t>
      </w:r>
      <w:r w:rsidR="008524B6">
        <w:t>09</w:t>
      </w:r>
      <w:r>
        <w:t xml:space="preserve"> reaction </w:t>
      </w:r>
      <w:r w:rsidR="001D408A">
        <w:t>101</w:t>
      </w:r>
      <w:r>
        <w:t>-1</w:t>
      </w:r>
    </w:p>
    <w:p w14:paraId="4CCF40BB" w14:textId="1D487333" w:rsidR="00D3704B" w:rsidRDefault="002A30B8" w:rsidP="00D3704B">
      <w:r w:rsidRPr="00561186">
        <w:rPr>
          <w:noProof/>
        </w:rPr>
        <w:object w:dxaOrig="19715" w:dyaOrig="4847" w14:anchorId="2DED46DF">
          <v:shape id="_x0000_i1033" type="#_x0000_t75" style="width:432.75pt;height:106.9pt" o:ole="">
            <v:imagedata r:id="rId25" o:title=""/>
          </v:shape>
          <o:OLEObject Type="Embed" ProgID="ChemDraw.Document.6.0" ShapeID="_x0000_i1033" DrawAspect="Content" ObjectID="_1685707342" r:id="rId26"/>
        </w:object>
      </w:r>
    </w:p>
    <w:p w14:paraId="45F331E8" w14:textId="74FD4C8A" w:rsidR="00D3704B" w:rsidRDefault="00D3704B" w:rsidP="00D3704B">
      <w:r>
        <w:t>A</w:t>
      </w:r>
      <w:r w:rsidR="00082F92">
        <w:t>-1</w:t>
      </w:r>
      <w:r>
        <w:t>~0.</w:t>
      </w:r>
      <w:r w:rsidR="00F40FAC">
        <w:t>075</w:t>
      </w:r>
      <w:r>
        <w:t>mmol, 0.</w:t>
      </w:r>
      <w:r w:rsidR="004B3CB8">
        <w:t>0</w:t>
      </w:r>
      <w:r w:rsidR="009A763F">
        <w:t>381</w:t>
      </w:r>
      <w:r>
        <w:t>g</w:t>
      </w:r>
    </w:p>
    <w:p w14:paraId="6204B149" w14:textId="711FA6A9" w:rsidR="00082F92" w:rsidRDefault="00082F92" w:rsidP="00D3704B">
      <w:r>
        <w:t>A-2~0.</w:t>
      </w:r>
      <w:r w:rsidR="00506FCD">
        <w:t>4</w:t>
      </w:r>
      <w:r w:rsidR="00F90ED1">
        <w:t>25</w:t>
      </w:r>
      <w:r w:rsidR="00506FCD">
        <w:t xml:space="preserve">mmol, </w:t>
      </w:r>
      <w:r w:rsidR="00B01A24">
        <w:t>0.1</w:t>
      </w:r>
      <w:r w:rsidR="00F90ED1">
        <w:t>9295</w:t>
      </w:r>
      <w:r w:rsidR="00B01A24">
        <w:t>g</w:t>
      </w:r>
    </w:p>
    <w:p w14:paraId="1DCE784F" w14:textId="63E84DFC" w:rsidR="00D3704B" w:rsidRDefault="00D3704B" w:rsidP="00D3704B">
      <w:r>
        <w:t>B~0.</w:t>
      </w:r>
      <w:r w:rsidR="007E3C27">
        <w:t>5</w:t>
      </w:r>
      <w:r>
        <w:t>mmol, 0.4</w:t>
      </w:r>
      <w:r w:rsidR="007E3C27">
        <w:t>042</w:t>
      </w:r>
      <w:r>
        <w:t>g</w:t>
      </w:r>
    </w:p>
    <w:p w14:paraId="14EA3F2D" w14:textId="77777777" w:rsidR="00D3704B" w:rsidRDefault="00D3704B" w:rsidP="00D3704B">
      <w:r>
        <w:t>C~</w:t>
      </w:r>
      <w:r w:rsidRPr="00FF6857">
        <w:t xml:space="preserve"> </w:t>
      </w:r>
      <w:r w:rsidRPr="00E4046C">
        <w:t>Tris(</w:t>
      </w:r>
      <w:proofErr w:type="spellStart"/>
      <w:r w:rsidRPr="00E4046C">
        <w:t>dibenzylideneacetone</w:t>
      </w:r>
      <w:proofErr w:type="spellEnd"/>
      <w:r w:rsidRPr="00E4046C">
        <w:t>)dipalladium</w:t>
      </w:r>
      <w:r>
        <w:rPr>
          <w:sz w:val="23"/>
          <w:szCs w:val="23"/>
        </w:rPr>
        <w:t>,</w:t>
      </w:r>
      <w:r w:rsidRPr="006525CE">
        <w:t xml:space="preserve"> </w:t>
      </w:r>
      <w:r w:rsidRPr="006525CE">
        <w:rPr>
          <w:sz w:val="23"/>
          <w:szCs w:val="23"/>
        </w:rPr>
        <w:t>Pd</w:t>
      </w:r>
      <w:r w:rsidRPr="00426C3B">
        <w:rPr>
          <w:sz w:val="23"/>
          <w:szCs w:val="23"/>
          <w:vertAlign w:val="subscript"/>
        </w:rPr>
        <w:t>2</w:t>
      </w:r>
      <w:r w:rsidRPr="006525CE">
        <w:rPr>
          <w:sz w:val="23"/>
          <w:szCs w:val="23"/>
        </w:rPr>
        <w:t>(dba)</w:t>
      </w:r>
      <w:r>
        <w:rPr>
          <w:sz w:val="23"/>
          <w:szCs w:val="23"/>
          <w:vertAlign w:val="subscript"/>
        </w:rPr>
        <w:t>3</w:t>
      </w:r>
      <w:r>
        <w:rPr>
          <w:sz w:val="23"/>
          <w:szCs w:val="23"/>
        </w:rPr>
        <w:t>, M=915, CAS:</w:t>
      </w:r>
      <w:r w:rsidRPr="00FF6857">
        <w:rPr>
          <w:sz w:val="23"/>
          <w:szCs w:val="23"/>
        </w:rPr>
        <w:t>60748-47-2</w:t>
      </w:r>
    </w:p>
    <w:p w14:paraId="798657F8" w14:textId="77777777" w:rsidR="00D3704B" w:rsidRDefault="00D3704B" w:rsidP="00D3704B">
      <w:r>
        <w:t>D~</w:t>
      </w:r>
      <w:r w:rsidRPr="000A422F">
        <w:rPr>
          <w:rFonts w:hint="eastAsia"/>
        </w:rPr>
        <w:t>2-Dicyclohexylphosphino-2</w:t>
      </w:r>
      <w:r>
        <w:t>’</w:t>
      </w:r>
      <w:r w:rsidRPr="000A422F">
        <w:rPr>
          <w:rFonts w:hint="eastAsia"/>
        </w:rPr>
        <w:t>,6</w:t>
      </w:r>
      <w:r>
        <w:t>’</w:t>
      </w:r>
      <w:r w:rsidRPr="000A422F">
        <w:rPr>
          <w:rFonts w:hint="eastAsia"/>
        </w:rPr>
        <w:t xml:space="preserve">-dimethoxybiphenyl, </w:t>
      </w:r>
      <w:proofErr w:type="spellStart"/>
      <w:r w:rsidRPr="000A422F">
        <w:rPr>
          <w:rFonts w:hint="eastAsia"/>
        </w:rPr>
        <w:t>SPhos</w:t>
      </w:r>
      <w:proofErr w:type="spellEnd"/>
      <w:r>
        <w:t xml:space="preserve">, M=410.53, CAS: </w:t>
      </w:r>
      <w:r w:rsidRPr="00973AC7">
        <w:t>657408-07-6</w:t>
      </w:r>
      <w:r>
        <w:t>,</w:t>
      </w:r>
    </w:p>
    <w:p w14:paraId="31E9AEE5" w14:textId="77777777" w:rsidR="00D3704B" w:rsidRDefault="00D3704B" w:rsidP="00D3704B">
      <w:pPr>
        <w:rPr>
          <w:sz w:val="23"/>
          <w:szCs w:val="23"/>
        </w:rPr>
      </w:pPr>
      <w:proofErr w:type="spellStart"/>
      <w:r>
        <w:rPr>
          <w:sz w:val="23"/>
          <w:szCs w:val="23"/>
        </w:rPr>
        <w:t>E</w:t>
      </w:r>
      <w:r>
        <w:rPr>
          <w:rFonts w:hint="eastAsia"/>
          <w:sz w:val="23"/>
          <w:szCs w:val="23"/>
        </w:rPr>
        <w:t>~</w:t>
      </w:r>
      <w:r>
        <w:rPr>
          <w:sz w:val="23"/>
          <w:szCs w:val="23"/>
        </w:rPr>
        <w:t>one</w:t>
      </w:r>
      <w:proofErr w:type="spellEnd"/>
      <w:r>
        <w:rPr>
          <w:sz w:val="23"/>
          <w:szCs w:val="23"/>
        </w:rPr>
        <w:t xml:space="preserve"> drop of </w:t>
      </w:r>
      <w:proofErr w:type="spellStart"/>
      <w:r>
        <w:rPr>
          <w:sz w:val="23"/>
          <w:szCs w:val="23"/>
        </w:rPr>
        <w:t>Aliquat</w:t>
      </w:r>
      <w:proofErr w:type="spellEnd"/>
      <w:r>
        <w:rPr>
          <w:sz w:val="23"/>
          <w:szCs w:val="23"/>
        </w:rPr>
        <w:t xml:space="preserve"> 336 (~50 mg)</w:t>
      </w:r>
    </w:p>
    <w:p w14:paraId="6CE74CF2" w14:textId="77777777" w:rsidR="00D3704B" w:rsidRDefault="00D3704B" w:rsidP="00D3704B">
      <w:pPr>
        <w:rPr>
          <w:sz w:val="23"/>
          <w:szCs w:val="23"/>
        </w:rPr>
      </w:pPr>
      <w:r>
        <w:rPr>
          <w:sz w:val="23"/>
          <w:szCs w:val="23"/>
        </w:rPr>
        <w:t>F~ Potassium carbonate solution (8 mL, 2 mol/L in H</w:t>
      </w:r>
      <w:r>
        <w:rPr>
          <w:sz w:val="16"/>
          <w:szCs w:val="16"/>
        </w:rPr>
        <w:t>2</w:t>
      </w:r>
      <w:r>
        <w:rPr>
          <w:sz w:val="23"/>
          <w:szCs w:val="23"/>
        </w:rPr>
        <w:t>O), CAS:</w:t>
      </w:r>
      <w:r w:rsidRPr="00B76893">
        <w:t xml:space="preserve"> </w:t>
      </w:r>
      <w:r w:rsidRPr="00B76893">
        <w:rPr>
          <w:sz w:val="23"/>
          <w:szCs w:val="23"/>
        </w:rPr>
        <w:t>584-08-7</w:t>
      </w:r>
      <w:r>
        <w:rPr>
          <w:sz w:val="23"/>
          <w:szCs w:val="23"/>
        </w:rPr>
        <w:t>, M=138.21, 2.2g</w:t>
      </w:r>
    </w:p>
    <w:p w14:paraId="007FE43E" w14:textId="77777777" w:rsidR="00D3704B" w:rsidRDefault="00D3704B" w:rsidP="00D3704B"/>
    <w:p w14:paraId="4563C99B" w14:textId="77777777" w:rsidR="00D3704B" w:rsidRPr="00A33992" w:rsidRDefault="00D3704B" w:rsidP="00D3704B">
      <w:pPr>
        <w:rPr>
          <w:sz w:val="23"/>
          <w:szCs w:val="23"/>
        </w:rPr>
      </w:pPr>
      <w:r>
        <w:rPr>
          <w:sz w:val="23"/>
          <w:szCs w:val="23"/>
        </w:rPr>
        <w:t xml:space="preserve">Pinacolato-boron monomer (0.5 mmol), bromine monomer (0.5 mmol), one drop of </w:t>
      </w:r>
      <w:proofErr w:type="spellStart"/>
      <w:r>
        <w:rPr>
          <w:sz w:val="23"/>
          <w:szCs w:val="23"/>
        </w:rPr>
        <w:t>Aliquat</w:t>
      </w:r>
      <w:proofErr w:type="spellEnd"/>
      <w:r>
        <w:rPr>
          <w:sz w:val="23"/>
          <w:szCs w:val="23"/>
        </w:rPr>
        <w:t xml:space="preserve"> 336 (~50 mg), </w:t>
      </w:r>
      <w:r w:rsidRPr="00E4046C">
        <w:t>Tris(</w:t>
      </w:r>
      <w:proofErr w:type="spellStart"/>
      <w:r w:rsidRPr="00E4046C">
        <w:t>dibenzylideneacetone</w:t>
      </w:r>
      <w:proofErr w:type="spellEnd"/>
      <w:r w:rsidRPr="00E4046C">
        <w:t>)dipalladium</w:t>
      </w:r>
      <w:r>
        <w:rPr>
          <w:sz w:val="23"/>
          <w:szCs w:val="23"/>
        </w:rPr>
        <w:t xml:space="preserve"> (1.5 mg) and 2-Dicyclohexylphosphino-2',6'-dimethoxybiphenyl (5.3 mg) were charged into a flask with a magnetic bar, and the system was vacuumed and aerated with nitrogen for five times.. Degassed toluene (20 mL) was added and the mixture was heated to 80 </w:t>
      </w:r>
      <w:proofErr w:type="spellStart"/>
      <w:r w:rsidRPr="007077BF">
        <w:rPr>
          <w:sz w:val="23"/>
          <w:szCs w:val="23"/>
          <w:vertAlign w:val="superscript"/>
        </w:rPr>
        <w:t>o</w:t>
      </w:r>
      <w:r>
        <w:rPr>
          <w:sz w:val="23"/>
          <w:szCs w:val="23"/>
        </w:rPr>
        <w:t>C</w:t>
      </w:r>
      <w:proofErr w:type="spellEnd"/>
      <w:r>
        <w:rPr>
          <w:sz w:val="23"/>
          <w:szCs w:val="23"/>
        </w:rPr>
        <w:t xml:space="preserve"> under vigorous stirring. Potassium carbonate solution (8 mL, 2 mol/L in H</w:t>
      </w:r>
      <w:r>
        <w:rPr>
          <w:sz w:val="16"/>
          <w:szCs w:val="16"/>
        </w:rPr>
        <w:t>2</w:t>
      </w:r>
      <w:r>
        <w:rPr>
          <w:sz w:val="23"/>
          <w:szCs w:val="23"/>
        </w:rPr>
        <w:t xml:space="preserve">O) was added and the </w:t>
      </w:r>
      <w:r w:rsidRPr="00A33992">
        <w:rPr>
          <w:sz w:val="23"/>
          <w:szCs w:val="23"/>
        </w:rPr>
        <w:t>temperature was risen</w:t>
      </w:r>
      <w:r>
        <w:rPr>
          <w:sz w:val="23"/>
          <w:szCs w:val="23"/>
        </w:rPr>
        <w:t xml:space="preserve"> 88</w:t>
      </w:r>
      <w:r w:rsidRPr="00A33992">
        <w:rPr>
          <w:sz w:val="23"/>
          <w:szCs w:val="23"/>
          <w:vertAlign w:val="superscript"/>
        </w:rPr>
        <w:t xml:space="preserve"> </w:t>
      </w:r>
      <w:proofErr w:type="spellStart"/>
      <w:r w:rsidRPr="00A33992">
        <w:rPr>
          <w:sz w:val="23"/>
          <w:szCs w:val="23"/>
          <w:vertAlign w:val="superscript"/>
        </w:rPr>
        <w:t>o</w:t>
      </w:r>
      <w:r w:rsidRPr="00A33992">
        <w:rPr>
          <w:sz w:val="23"/>
          <w:szCs w:val="23"/>
        </w:rPr>
        <w:t>C</w:t>
      </w:r>
      <w:proofErr w:type="spellEnd"/>
      <w:r>
        <w:rPr>
          <w:sz w:val="23"/>
          <w:szCs w:val="23"/>
        </w:rPr>
        <w:t xml:space="preserve"> for 2 days</w:t>
      </w:r>
      <w:r w:rsidRPr="00A33992">
        <w:rPr>
          <w:sz w:val="23"/>
          <w:szCs w:val="23"/>
        </w:rPr>
        <w:t xml:space="preserve"> to 9</w:t>
      </w:r>
      <w:r>
        <w:rPr>
          <w:sz w:val="23"/>
          <w:szCs w:val="23"/>
        </w:rPr>
        <w:t>3</w:t>
      </w:r>
      <w:r w:rsidRPr="00A33992">
        <w:rPr>
          <w:sz w:val="23"/>
          <w:szCs w:val="23"/>
        </w:rPr>
        <w:t xml:space="preserve"> </w:t>
      </w:r>
      <w:proofErr w:type="spellStart"/>
      <w:r w:rsidRPr="00A33992">
        <w:rPr>
          <w:sz w:val="23"/>
          <w:szCs w:val="23"/>
          <w:vertAlign w:val="superscript"/>
        </w:rPr>
        <w:t>o</w:t>
      </w:r>
      <w:r w:rsidRPr="00A33992">
        <w:rPr>
          <w:sz w:val="23"/>
          <w:szCs w:val="23"/>
        </w:rPr>
        <w:t>C</w:t>
      </w:r>
      <w:proofErr w:type="spellEnd"/>
      <w:r>
        <w:rPr>
          <w:sz w:val="23"/>
          <w:szCs w:val="23"/>
        </w:rPr>
        <w:t xml:space="preserve"> 5 days</w:t>
      </w:r>
      <w:r w:rsidRPr="00A33992">
        <w:rPr>
          <w:sz w:val="23"/>
          <w:szCs w:val="23"/>
        </w:rPr>
        <w:t>.</w:t>
      </w:r>
    </w:p>
    <w:p w14:paraId="203A2A29" w14:textId="77777777" w:rsidR="00D3704B" w:rsidRDefault="00D3704B" w:rsidP="00D3704B">
      <w:pPr>
        <w:rPr>
          <w:sz w:val="23"/>
          <w:szCs w:val="23"/>
        </w:rPr>
      </w:pPr>
      <w:r w:rsidRPr="00A33992">
        <w:rPr>
          <w:sz w:val="23"/>
          <w:szCs w:val="23"/>
        </w:rPr>
        <w:t xml:space="preserve">Phenylboronic acid (50 mg in 5 mL toluene) was added. After 8 hours, Bromobenzene (0.5 mL) was added. After another 8 hours, the mixture was cooled down to 80 </w:t>
      </w:r>
      <w:proofErr w:type="spellStart"/>
      <w:r w:rsidRPr="00A33992">
        <w:rPr>
          <w:sz w:val="16"/>
          <w:szCs w:val="16"/>
          <w:vertAlign w:val="superscript"/>
        </w:rPr>
        <w:t>o</w:t>
      </w:r>
      <w:r w:rsidRPr="00A33992">
        <w:rPr>
          <w:sz w:val="23"/>
          <w:szCs w:val="23"/>
        </w:rPr>
        <w:t>C</w:t>
      </w:r>
      <w:proofErr w:type="spellEnd"/>
      <w:r w:rsidRPr="00A33992">
        <w:rPr>
          <w:sz w:val="23"/>
          <w:szCs w:val="23"/>
        </w:rPr>
        <w:t>, then sodium diethyldithiocarbamate trihydrate (1 g in 10ml in H</w:t>
      </w:r>
      <w:r w:rsidRPr="00A33992">
        <w:rPr>
          <w:sz w:val="16"/>
          <w:szCs w:val="16"/>
        </w:rPr>
        <w:t>2</w:t>
      </w:r>
      <w:r w:rsidRPr="00A33992">
        <w:rPr>
          <w:sz w:val="23"/>
          <w:szCs w:val="23"/>
        </w:rPr>
        <w:t>O) was added. After 12 hours, the system was cooled down to room temperature.</w:t>
      </w:r>
      <w:r>
        <w:rPr>
          <w:sz w:val="23"/>
          <w:szCs w:val="23"/>
        </w:rPr>
        <w:t xml:space="preserve"> The mixture is poured into 100 mL DCM and washed by 100 mL saturated sodium chloride solution for five times. </w:t>
      </w:r>
    </w:p>
    <w:p w14:paraId="53850B1A" w14:textId="77777777" w:rsidR="00D3704B" w:rsidRDefault="00D3704B" w:rsidP="00E6458B"/>
    <w:p w14:paraId="70DEE860" w14:textId="77777777" w:rsidR="00D3704B" w:rsidRDefault="00D3704B" w:rsidP="00E6458B"/>
    <w:p w14:paraId="6D43E503" w14:textId="3207D0B8" w:rsidR="00E6458B" w:rsidRDefault="00E6458B" w:rsidP="00E6458B">
      <w:r>
        <w:t>2020.0</w:t>
      </w:r>
      <w:r w:rsidR="006E1C42">
        <w:t>9</w:t>
      </w:r>
      <w:r>
        <w:t>.</w:t>
      </w:r>
      <w:r w:rsidR="006E1C42">
        <w:t>06</w:t>
      </w:r>
      <w:r>
        <w:t xml:space="preserve"> reaction </w:t>
      </w:r>
      <w:r w:rsidR="005872C7">
        <w:t>100</w:t>
      </w:r>
      <w:r>
        <w:t>-1</w:t>
      </w:r>
    </w:p>
    <w:p w14:paraId="60B599A7" w14:textId="6223B28C" w:rsidR="00E6458B" w:rsidRDefault="009B1BD3" w:rsidP="00E6458B">
      <w:r w:rsidRPr="00561186">
        <w:rPr>
          <w:noProof/>
        </w:rPr>
        <w:object w:dxaOrig="17779" w:dyaOrig="7528" w14:anchorId="14787C43">
          <v:shape id="_x0000_i1034" type="#_x0000_t75" style="width:432.75pt;height:183.75pt" o:ole="">
            <v:imagedata r:id="rId27" o:title=""/>
          </v:shape>
          <o:OLEObject Type="Embed" ProgID="ChemDraw.Document.6.0" ShapeID="_x0000_i1034" DrawAspect="Content" ObjectID="_1685707343" r:id="rId28"/>
        </w:object>
      </w:r>
    </w:p>
    <w:p w14:paraId="31D4755C" w14:textId="13ED5449" w:rsidR="00E6458B" w:rsidRDefault="00E6458B" w:rsidP="00E6458B">
      <w:r>
        <w:t>A~0.</w:t>
      </w:r>
      <w:r w:rsidR="009563A1">
        <w:t>8</w:t>
      </w:r>
      <w:r>
        <w:t>mmol, 0.</w:t>
      </w:r>
      <w:r w:rsidR="0046379C">
        <w:t>408</w:t>
      </w:r>
      <w:r>
        <w:t>g</w:t>
      </w:r>
    </w:p>
    <w:p w14:paraId="3EA70E28" w14:textId="62D2E303" w:rsidR="00E6458B" w:rsidRDefault="00E6458B" w:rsidP="00E6458B">
      <w:r>
        <w:t>B~0.</w:t>
      </w:r>
      <w:r w:rsidR="009563A1">
        <w:t>8</w:t>
      </w:r>
      <w:r>
        <w:t>mmol, 0.</w:t>
      </w:r>
      <w:r w:rsidR="009563A1">
        <w:t>6451</w:t>
      </w:r>
      <w:r>
        <w:t>g</w:t>
      </w:r>
    </w:p>
    <w:p w14:paraId="29D6F62A" w14:textId="77777777" w:rsidR="00E6458B" w:rsidRDefault="00E6458B" w:rsidP="00E6458B">
      <w:r>
        <w:t>C~</w:t>
      </w:r>
      <w:r w:rsidRPr="00FF6857">
        <w:t xml:space="preserve"> </w:t>
      </w:r>
      <w:r w:rsidRPr="00E4046C">
        <w:t>Tris(</w:t>
      </w:r>
      <w:proofErr w:type="spellStart"/>
      <w:r w:rsidRPr="00E4046C">
        <w:t>dibenzylideneacetone</w:t>
      </w:r>
      <w:proofErr w:type="spellEnd"/>
      <w:r w:rsidRPr="00E4046C">
        <w:t>)dipalladium</w:t>
      </w:r>
      <w:r>
        <w:rPr>
          <w:sz w:val="23"/>
          <w:szCs w:val="23"/>
        </w:rPr>
        <w:t>,</w:t>
      </w:r>
      <w:r w:rsidRPr="006525CE">
        <w:t xml:space="preserve"> </w:t>
      </w:r>
      <w:r w:rsidRPr="006525CE">
        <w:rPr>
          <w:sz w:val="23"/>
          <w:szCs w:val="23"/>
        </w:rPr>
        <w:t>Pd</w:t>
      </w:r>
      <w:r w:rsidRPr="00426C3B">
        <w:rPr>
          <w:sz w:val="23"/>
          <w:szCs w:val="23"/>
          <w:vertAlign w:val="subscript"/>
        </w:rPr>
        <w:t>2</w:t>
      </w:r>
      <w:r w:rsidRPr="006525CE">
        <w:rPr>
          <w:sz w:val="23"/>
          <w:szCs w:val="23"/>
        </w:rPr>
        <w:t>(dba)</w:t>
      </w:r>
      <w:r>
        <w:rPr>
          <w:sz w:val="23"/>
          <w:szCs w:val="23"/>
          <w:vertAlign w:val="subscript"/>
        </w:rPr>
        <w:t>3</w:t>
      </w:r>
      <w:r>
        <w:rPr>
          <w:sz w:val="23"/>
          <w:szCs w:val="23"/>
        </w:rPr>
        <w:t>, M=915, CAS:</w:t>
      </w:r>
      <w:r w:rsidRPr="00FF6857">
        <w:rPr>
          <w:sz w:val="23"/>
          <w:szCs w:val="23"/>
        </w:rPr>
        <w:t>60748-47-2</w:t>
      </w:r>
    </w:p>
    <w:p w14:paraId="36AE76BC" w14:textId="77777777" w:rsidR="00E6458B" w:rsidRDefault="00E6458B" w:rsidP="00E6458B">
      <w:r>
        <w:t>D~</w:t>
      </w:r>
      <w:r w:rsidRPr="000A422F">
        <w:rPr>
          <w:rFonts w:hint="eastAsia"/>
        </w:rPr>
        <w:t>2-Dicyclohexylphosphino-2</w:t>
      </w:r>
      <w:r>
        <w:t>’</w:t>
      </w:r>
      <w:r w:rsidRPr="000A422F">
        <w:rPr>
          <w:rFonts w:hint="eastAsia"/>
        </w:rPr>
        <w:t>,6</w:t>
      </w:r>
      <w:r>
        <w:t>’</w:t>
      </w:r>
      <w:r w:rsidRPr="000A422F">
        <w:rPr>
          <w:rFonts w:hint="eastAsia"/>
        </w:rPr>
        <w:t xml:space="preserve">-dimethoxybiphenyl, </w:t>
      </w:r>
      <w:proofErr w:type="spellStart"/>
      <w:r w:rsidRPr="000A422F">
        <w:rPr>
          <w:rFonts w:hint="eastAsia"/>
        </w:rPr>
        <w:t>SPhos</w:t>
      </w:r>
      <w:proofErr w:type="spellEnd"/>
      <w:r>
        <w:t xml:space="preserve">, M=410.53, CAS: </w:t>
      </w:r>
      <w:r w:rsidRPr="00973AC7">
        <w:t>657408-07-6</w:t>
      </w:r>
      <w:r>
        <w:t>,</w:t>
      </w:r>
    </w:p>
    <w:p w14:paraId="5E0DDD17" w14:textId="77777777" w:rsidR="00E6458B" w:rsidRDefault="00E6458B" w:rsidP="00E6458B">
      <w:pPr>
        <w:rPr>
          <w:sz w:val="23"/>
          <w:szCs w:val="23"/>
        </w:rPr>
      </w:pPr>
      <w:proofErr w:type="spellStart"/>
      <w:r>
        <w:rPr>
          <w:sz w:val="23"/>
          <w:szCs w:val="23"/>
        </w:rPr>
        <w:t>E</w:t>
      </w:r>
      <w:r>
        <w:rPr>
          <w:rFonts w:hint="eastAsia"/>
          <w:sz w:val="23"/>
          <w:szCs w:val="23"/>
        </w:rPr>
        <w:t>~</w:t>
      </w:r>
      <w:r>
        <w:rPr>
          <w:sz w:val="23"/>
          <w:szCs w:val="23"/>
        </w:rPr>
        <w:t>one</w:t>
      </w:r>
      <w:proofErr w:type="spellEnd"/>
      <w:r>
        <w:rPr>
          <w:sz w:val="23"/>
          <w:szCs w:val="23"/>
        </w:rPr>
        <w:t xml:space="preserve"> drop of </w:t>
      </w:r>
      <w:proofErr w:type="spellStart"/>
      <w:r>
        <w:rPr>
          <w:sz w:val="23"/>
          <w:szCs w:val="23"/>
        </w:rPr>
        <w:t>Aliquat</w:t>
      </w:r>
      <w:proofErr w:type="spellEnd"/>
      <w:r>
        <w:rPr>
          <w:sz w:val="23"/>
          <w:szCs w:val="23"/>
        </w:rPr>
        <w:t xml:space="preserve"> 336 (~50 mg)</w:t>
      </w:r>
    </w:p>
    <w:p w14:paraId="54E7B08B" w14:textId="23C7F191" w:rsidR="00E6458B" w:rsidRDefault="00E6458B" w:rsidP="00E6458B">
      <w:pPr>
        <w:rPr>
          <w:sz w:val="23"/>
          <w:szCs w:val="23"/>
        </w:rPr>
      </w:pPr>
      <w:r>
        <w:rPr>
          <w:sz w:val="23"/>
          <w:szCs w:val="23"/>
        </w:rPr>
        <w:t>F~ Potassium carbonate solution (</w:t>
      </w:r>
      <w:r w:rsidR="006E4CE2">
        <w:rPr>
          <w:sz w:val="23"/>
          <w:szCs w:val="23"/>
        </w:rPr>
        <w:t>12</w:t>
      </w:r>
      <w:r>
        <w:rPr>
          <w:sz w:val="23"/>
          <w:szCs w:val="23"/>
        </w:rPr>
        <w:t xml:space="preserve"> mL, 2 mol/L in H</w:t>
      </w:r>
      <w:r>
        <w:rPr>
          <w:sz w:val="16"/>
          <w:szCs w:val="16"/>
        </w:rPr>
        <w:t>2</w:t>
      </w:r>
      <w:r>
        <w:rPr>
          <w:sz w:val="23"/>
          <w:szCs w:val="23"/>
        </w:rPr>
        <w:t>O), CAS:</w:t>
      </w:r>
      <w:r w:rsidRPr="00B76893">
        <w:t xml:space="preserve"> </w:t>
      </w:r>
      <w:r w:rsidRPr="00B76893">
        <w:rPr>
          <w:sz w:val="23"/>
          <w:szCs w:val="23"/>
        </w:rPr>
        <w:t>584-08-7</w:t>
      </w:r>
      <w:r>
        <w:rPr>
          <w:sz w:val="23"/>
          <w:szCs w:val="23"/>
        </w:rPr>
        <w:t xml:space="preserve">, M=138.21, </w:t>
      </w:r>
      <w:r w:rsidR="006E4CE2">
        <w:rPr>
          <w:sz w:val="23"/>
          <w:szCs w:val="23"/>
        </w:rPr>
        <w:t>3.3</w:t>
      </w:r>
      <w:r>
        <w:rPr>
          <w:sz w:val="23"/>
          <w:szCs w:val="23"/>
        </w:rPr>
        <w:t>g</w:t>
      </w:r>
    </w:p>
    <w:p w14:paraId="576CA1A1" w14:textId="77777777" w:rsidR="00E6458B" w:rsidRDefault="00E6458B" w:rsidP="00E6458B"/>
    <w:p w14:paraId="7D819538" w14:textId="5BA3EEED" w:rsidR="00E6458B" w:rsidRPr="00A33992" w:rsidRDefault="00E6458B" w:rsidP="00E6458B">
      <w:pPr>
        <w:rPr>
          <w:sz w:val="23"/>
          <w:szCs w:val="23"/>
        </w:rPr>
      </w:pPr>
      <w:r>
        <w:rPr>
          <w:sz w:val="23"/>
          <w:szCs w:val="23"/>
        </w:rPr>
        <w:t xml:space="preserve">Pinacolato-boron monomer (0.5 mmol), bromine monomer (0.5 mmol), one drop of </w:t>
      </w:r>
      <w:proofErr w:type="spellStart"/>
      <w:r>
        <w:rPr>
          <w:sz w:val="23"/>
          <w:szCs w:val="23"/>
        </w:rPr>
        <w:t>Aliquat</w:t>
      </w:r>
      <w:proofErr w:type="spellEnd"/>
      <w:r>
        <w:rPr>
          <w:sz w:val="23"/>
          <w:szCs w:val="23"/>
        </w:rPr>
        <w:t xml:space="preserve"> 336 (~50 mg), </w:t>
      </w:r>
      <w:r w:rsidRPr="00E4046C">
        <w:t>Tris(</w:t>
      </w:r>
      <w:proofErr w:type="spellStart"/>
      <w:r w:rsidRPr="00E4046C">
        <w:t>dibenzylideneacetone</w:t>
      </w:r>
      <w:proofErr w:type="spellEnd"/>
      <w:r w:rsidRPr="00E4046C">
        <w:t>)dipalladium</w:t>
      </w:r>
      <w:r>
        <w:rPr>
          <w:sz w:val="23"/>
          <w:szCs w:val="23"/>
        </w:rPr>
        <w:t xml:space="preserve"> (1.5 mg) and 2-Dicyclohexylphosphino-2',6'-dimethoxybiphenyl (5.3 mg) were charged into a flask with a magnetic bar, and the system was vacuumed and aerated with nitrogen for five times.. Degassed toluene (</w:t>
      </w:r>
      <w:r w:rsidR="006E4CE2">
        <w:rPr>
          <w:sz w:val="23"/>
          <w:szCs w:val="23"/>
        </w:rPr>
        <w:t>30</w:t>
      </w:r>
      <w:r>
        <w:rPr>
          <w:sz w:val="23"/>
          <w:szCs w:val="23"/>
        </w:rPr>
        <w:t xml:space="preserve"> mL) was added and the mixture was heated to 80 </w:t>
      </w:r>
      <w:proofErr w:type="spellStart"/>
      <w:r w:rsidRPr="007077BF">
        <w:rPr>
          <w:sz w:val="23"/>
          <w:szCs w:val="23"/>
          <w:vertAlign w:val="superscript"/>
        </w:rPr>
        <w:t>o</w:t>
      </w:r>
      <w:r>
        <w:rPr>
          <w:sz w:val="23"/>
          <w:szCs w:val="23"/>
        </w:rPr>
        <w:t>C</w:t>
      </w:r>
      <w:proofErr w:type="spellEnd"/>
      <w:r>
        <w:rPr>
          <w:sz w:val="23"/>
          <w:szCs w:val="23"/>
        </w:rPr>
        <w:t xml:space="preserve"> under vigorous stirring. Potassium carbonate solution (</w:t>
      </w:r>
      <w:r w:rsidR="00CF350B">
        <w:rPr>
          <w:sz w:val="23"/>
          <w:szCs w:val="23"/>
        </w:rPr>
        <w:t>15</w:t>
      </w:r>
      <w:r>
        <w:rPr>
          <w:sz w:val="23"/>
          <w:szCs w:val="23"/>
        </w:rPr>
        <w:t xml:space="preserve"> mL, 2 mol/L in H</w:t>
      </w:r>
      <w:r>
        <w:rPr>
          <w:sz w:val="16"/>
          <w:szCs w:val="16"/>
        </w:rPr>
        <w:t>2</w:t>
      </w:r>
      <w:r>
        <w:rPr>
          <w:sz w:val="23"/>
          <w:szCs w:val="23"/>
        </w:rPr>
        <w:t xml:space="preserve">O) was added and the </w:t>
      </w:r>
      <w:r w:rsidRPr="00A33992">
        <w:rPr>
          <w:sz w:val="23"/>
          <w:szCs w:val="23"/>
        </w:rPr>
        <w:t>temperature was risen</w:t>
      </w:r>
      <w:r>
        <w:rPr>
          <w:sz w:val="23"/>
          <w:szCs w:val="23"/>
        </w:rPr>
        <w:t xml:space="preserve"> 88</w:t>
      </w:r>
      <w:r w:rsidRPr="00A33992">
        <w:rPr>
          <w:sz w:val="23"/>
          <w:szCs w:val="23"/>
          <w:vertAlign w:val="superscript"/>
        </w:rPr>
        <w:t xml:space="preserve"> </w:t>
      </w:r>
      <w:proofErr w:type="spellStart"/>
      <w:r w:rsidRPr="00A33992">
        <w:rPr>
          <w:sz w:val="23"/>
          <w:szCs w:val="23"/>
          <w:vertAlign w:val="superscript"/>
        </w:rPr>
        <w:t>o</w:t>
      </w:r>
      <w:r w:rsidRPr="00A33992">
        <w:rPr>
          <w:sz w:val="23"/>
          <w:szCs w:val="23"/>
        </w:rPr>
        <w:t>C</w:t>
      </w:r>
      <w:proofErr w:type="spellEnd"/>
      <w:r>
        <w:rPr>
          <w:sz w:val="23"/>
          <w:szCs w:val="23"/>
        </w:rPr>
        <w:t xml:space="preserve"> for 2 days</w:t>
      </w:r>
      <w:r w:rsidRPr="00A33992">
        <w:rPr>
          <w:sz w:val="23"/>
          <w:szCs w:val="23"/>
        </w:rPr>
        <w:t xml:space="preserve"> to 9</w:t>
      </w:r>
      <w:r>
        <w:rPr>
          <w:sz w:val="23"/>
          <w:szCs w:val="23"/>
        </w:rPr>
        <w:t>3</w:t>
      </w:r>
      <w:r w:rsidRPr="00A33992">
        <w:rPr>
          <w:sz w:val="23"/>
          <w:szCs w:val="23"/>
        </w:rPr>
        <w:t xml:space="preserve"> </w:t>
      </w:r>
      <w:proofErr w:type="spellStart"/>
      <w:r w:rsidRPr="00A33992">
        <w:rPr>
          <w:sz w:val="23"/>
          <w:szCs w:val="23"/>
          <w:vertAlign w:val="superscript"/>
        </w:rPr>
        <w:t>o</w:t>
      </w:r>
      <w:r w:rsidRPr="00A33992">
        <w:rPr>
          <w:sz w:val="23"/>
          <w:szCs w:val="23"/>
        </w:rPr>
        <w:t>C</w:t>
      </w:r>
      <w:proofErr w:type="spellEnd"/>
      <w:r>
        <w:rPr>
          <w:sz w:val="23"/>
          <w:szCs w:val="23"/>
        </w:rPr>
        <w:t xml:space="preserve"> 5 days</w:t>
      </w:r>
      <w:r w:rsidRPr="00A33992">
        <w:rPr>
          <w:sz w:val="23"/>
          <w:szCs w:val="23"/>
        </w:rPr>
        <w:t>.</w:t>
      </w:r>
    </w:p>
    <w:p w14:paraId="6F468F95" w14:textId="77777777" w:rsidR="00E6458B" w:rsidRDefault="00E6458B" w:rsidP="00E6458B">
      <w:pPr>
        <w:rPr>
          <w:sz w:val="23"/>
          <w:szCs w:val="23"/>
        </w:rPr>
      </w:pPr>
      <w:r w:rsidRPr="00A33992">
        <w:rPr>
          <w:sz w:val="23"/>
          <w:szCs w:val="23"/>
        </w:rPr>
        <w:t xml:space="preserve">Phenylboronic acid (50 mg in 5 mL toluene) was added. After 8 hours, Bromobenzene (0.5 mL) was added. After another 8 hours, the mixture was cooled down to 80 </w:t>
      </w:r>
      <w:proofErr w:type="spellStart"/>
      <w:r w:rsidRPr="00A33992">
        <w:rPr>
          <w:sz w:val="16"/>
          <w:szCs w:val="16"/>
          <w:vertAlign w:val="superscript"/>
        </w:rPr>
        <w:t>o</w:t>
      </w:r>
      <w:r w:rsidRPr="00A33992">
        <w:rPr>
          <w:sz w:val="23"/>
          <w:szCs w:val="23"/>
        </w:rPr>
        <w:t>C</w:t>
      </w:r>
      <w:proofErr w:type="spellEnd"/>
      <w:r w:rsidRPr="00A33992">
        <w:rPr>
          <w:sz w:val="23"/>
          <w:szCs w:val="23"/>
        </w:rPr>
        <w:t>, then sodium diethyldithiocarbamate trihydrate (1 g in 10ml in H</w:t>
      </w:r>
      <w:r w:rsidRPr="00A33992">
        <w:rPr>
          <w:sz w:val="16"/>
          <w:szCs w:val="16"/>
        </w:rPr>
        <w:t>2</w:t>
      </w:r>
      <w:r w:rsidRPr="00A33992">
        <w:rPr>
          <w:sz w:val="23"/>
          <w:szCs w:val="23"/>
        </w:rPr>
        <w:t>O) was added. After 12 hours, the system was cooled down to room temperature.</w:t>
      </w:r>
      <w:r>
        <w:rPr>
          <w:sz w:val="23"/>
          <w:szCs w:val="23"/>
        </w:rPr>
        <w:t xml:space="preserve"> The mixture is poured into 100 mL DCM and washed by 100 mL saturated sodium chloride solution for five times. </w:t>
      </w:r>
    </w:p>
    <w:p w14:paraId="65980804" w14:textId="00FF4C48" w:rsidR="00E6458B" w:rsidRDefault="00E6458B" w:rsidP="00CC27F6"/>
    <w:p w14:paraId="5D1E1117" w14:textId="77777777" w:rsidR="00E6458B" w:rsidRDefault="00E6458B" w:rsidP="00CC27F6"/>
    <w:p w14:paraId="4941EBAD" w14:textId="138EBA91" w:rsidR="00CC27F6" w:rsidRDefault="00CC27F6" w:rsidP="00CC27F6">
      <w:r>
        <w:t>2020.08.23 reaction 67-4</w:t>
      </w:r>
    </w:p>
    <w:p w14:paraId="00FB16DB" w14:textId="77777777" w:rsidR="00CC27F6" w:rsidRDefault="00CC27F6" w:rsidP="00CC27F6">
      <w:pPr>
        <w:rPr>
          <w:noProof/>
        </w:rPr>
      </w:pPr>
    </w:p>
    <w:p w14:paraId="3BA87C37" w14:textId="200E4D9D" w:rsidR="00CC27F6" w:rsidRDefault="00FD05C6" w:rsidP="00CC27F6">
      <w:pPr>
        <w:rPr>
          <w:noProof/>
        </w:rPr>
      </w:pPr>
      <w:r>
        <w:rPr>
          <w:noProof/>
        </w:rPr>
        <w:object w:dxaOrig="11973" w:dyaOrig="3839" w14:anchorId="7EC6DF3A">
          <v:shape id="_x0000_s1045" type="#_x0000_t75" style="position:absolute;left:0;text-align:left;margin-left:0;margin-top:0;width:270.75pt;height:172.5pt;z-index:251658242;mso-position-horizontal:left">
            <v:imagedata r:id="rId29" o:title=""/>
            <w10:wrap type="square" side="right"/>
          </v:shape>
          <o:OLEObject Type="Embed" ProgID="ChemDraw.Document.6.0" ShapeID="_x0000_s1045" DrawAspect="Content" ObjectID="_1685707352" r:id="rId30"/>
        </w:object>
      </w:r>
      <w:r w:rsidR="00286944">
        <w:rPr>
          <w:noProof/>
        </w:rPr>
        <w:br w:type="textWrapping" w:clear="all"/>
      </w:r>
    </w:p>
    <w:p w14:paraId="49B22DB6" w14:textId="77777777" w:rsidR="00CC27F6" w:rsidRDefault="00CC27F6" w:rsidP="00CC27F6">
      <w:r>
        <w:rPr>
          <w:rFonts w:hint="eastAsia"/>
          <w:noProof/>
        </w:rPr>
        <w:t>A</w:t>
      </w:r>
      <w:r>
        <w:rPr>
          <w:noProof/>
        </w:rPr>
        <w:t>,</w:t>
      </w:r>
      <w:r>
        <w:t xml:space="preserve"> 2mmol, 1.42g</w:t>
      </w:r>
    </w:p>
    <w:p w14:paraId="53907B5A" w14:textId="77777777" w:rsidR="00CC27F6" w:rsidRDefault="00CC27F6" w:rsidP="00CC27F6">
      <w:pPr>
        <w:rPr>
          <w:sz w:val="23"/>
          <w:szCs w:val="23"/>
        </w:rPr>
      </w:pPr>
      <w:r>
        <w:rPr>
          <w:noProof/>
        </w:rPr>
        <w:t xml:space="preserve">B, 6mmol, </w:t>
      </w:r>
      <w:r>
        <w:rPr>
          <w:sz w:val="23"/>
          <w:szCs w:val="23"/>
        </w:rPr>
        <w:t>bis(pinacolato)</w:t>
      </w:r>
      <w:proofErr w:type="spellStart"/>
      <w:r>
        <w:rPr>
          <w:sz w:val="23"/>
          <w:szCs w:val="23"/>
        </w:rPr>
        <w:t>diboron</w:t>
      </w:r>
      <w:proofErr w:type="spellEnd"/>
      <w:r>
        <w:rPr>
          <w:sz w:val="23"/>
          <w:szCs w:val="23"/>
        </w:rPr>
        <w:t xml:space="preserve">, CAS: </w:t>
      </w:r>
      <w:r w:rsidRPr="00374CF1">
        <w:rPr>
          <w:sz w:val="23"/>
          <w:szCs w:val="23"/>
        </w:rPr>
        <w:t>73183-34-3</w:t>
      </w:r>
      <w:r>
        <w:rPr>
          <w:sz w:val="23"/>
          <w:szCs w:val="23"/>
        </w:rPr>
        <w:t>, M=254, 1.524g</w:t>
      </w:r>
    </w:p>
    <w:p w14:paraId="68D91C89" w14:textId="77777777" w:rsidR="00CC27F6" w:rsidRDefault="00CC27F6" w:rsidP="00CC27F6">
      <w:pPr>
        <w:rPr>
          <w:sz w:val="23"/>
          <w:szCs w:val="23"/>
        </w:rPr>
      </w:pPr>
      <w:r>
        <w:rPr>
          <w:sz w:val="23"/>
          <w:szCs w:val="23"/>
        </w:rPr>
        <w:t>C,</w:t>
      </w:r>
      <w:r>
        <w:t xml:space="preserve"> </w:t>
      </w:r>
      <w:r w:rsidRPr="004F4106">
        <w:rPr>
          <w:sz w:val="23"/>
          <w:szCs w:val="23"/>
        </w:rPr>
        <w:t>[1,1'-Bis(</w:t>
      </w:r>
      <w:proofErr w:type="spellStart"/>
      <w:r w:rsidRPr="004F4106">
        <w:rPr>
          <w:sz w:val="23"/>
          <w:szCs w:val="23"/>
        </w:rPr>
        <w:t>diphenylphosphino</w:t>
      </w:r>
      <w:proofErr w:type="spellEnd"/>
      <w:r w:rsidRPr="004F4106">
        <w:rPr>
          <w:sz w:val="23"/>
          <w:szCs w:val="23"/>
        </w:rPr>
        <w:t>)ferrocene]</w:t>
      </w:r>
      <w:proofErr w:type="spellStart"/>
      <w:r w:rsidRPr="004F4106">
        <w:rPr>
          <w:sz w:val="23"/>
          <w:szCs w:val="23"/>
        </w:rPr>
        <w:t>dichloropalladium</w:t>
      </w:r>
      <w:proofErr w:type="spellEnd"/>
      <w:r w:rsidRPr="004F4106">
        <w:rPr>
          <w:sz w:val="23"/>
          <w:szCs w:val="23"/>
        </w:rPr>
        <w:t>(II)</w:t>
      </w:r>
      <w:r>
        <w:rPr>
          <w:sz w:val="23"/>
          <w:szCs w:val="23"/>
        </w:rPr>
        <w:t>,</w:t>
      </w:r>
      <w:r w:rsidRPr="00926434">
        <w:t xml:space="preserve"> </w:t>
      </w:r>
      <w:r w:rsidRPr="00926434">
        <w:rPr>
          <w:sz w:val="23"/>
          <w:szCs w:val="23"/>
        </w:rPr>
        <w:t>Pd(</w:t>
      </w:r>
      <w:proofErr w:type="spellStart"/>
      <w:r w:rsidRPr="00926434">
        <w:rPr>
          <w:sz w:val="23"/>
          <w:szCs w:val="23"/>
        </w:rPr>
        <w:t>dppf</w:t>
      </w:r>
      <w:proofErr w:type="spellEnd"/>
      <w:r w:rsidRPr="00926434">
        <w:rPr>
          <w:sz w:val="23"/>
          <w:szCs w:val="23"/>
        </w:rPr>
        <w:t>)Cl</w:t>
      </w:r>
      <w:r w:rsidRPr="00926434">
        <w:rPr>
          <w:sz w:val="23"/>
          <w:szCs w:val="23"/>
          <w:vertAlign w:val="subscript"/>
        </w:rPr>
        <w:t>2</w:t>
      </w:r>
      <w:r>
        <w:rPr>
          <w:sz w:val="23"/>
          <w:szCs w:val="23"/>
        </w:rPr>
        <w:t xml:space="preserve">, </w:t>
      </w:r>
      <w:r>
        <w:rPr>
          <w:rFonts w:hint="eastAsia"/>
          <w:sz w:val="23"/>
          <w:szCs w:val="23"/>
        </w:rPr>
        <w:t>CAS:</w:t>
      </w:r>
      <w:r>
        <w:rPr>
          <w:sz w:val="23"/>
          <w:szCs w:val="23"/>
        </w:rPr>
        <w:t xml:space="preserve"> </w:t>
      </w:r>
      <w:r w:rsidRPr="003E175D">
        <w:rPr>
          <w:sz w:val="23"/>
          <w:szCs w:val="23"/>
        </w:rPr>
        <w:t>72287-26-4</w:t>
      </w:r>
      <w:r>
        <w:rPr>
          <w:sz w:val="23"/>
          <w:szCs w:val="23"/>
        </w:rPr>
        <w:t>, M=731, 0.1mmol, 73mg</w:t>
      </w:r>
    </w:p>
    <w:p w14:paraId="6C28A2BC" w14:textId="77777777" w:rsidR="00CC27F6" w:rsidRDefault="00CC27F6" w:rsidP="00CC27F6">
      <w:pPr>
        <w:rPr>
          <w:rFonts w:ascii="TimesNewRomanPSMT" w:hAnsi="TimesNewRomanPSMT" w:cs="TimesNewRomanPSMT"/>
          <w:sz w:val="21"/>
          <w:szCs w:val="21"/>
        </w:rPr>
      </w:pPr>
      <w:r>
        <w:rPr>
          <w:sz w:val="23"/>
          <w:szCs w:val="23"/>
        </w:rPr>
        <w:t>D,</w:t>
      </w:r>
      <w:r w:rsidRPr="001107F1">
        <w:t xml:space="preserve"> </w:t>
      </w:r>
      <w:r w:rsidRPr="001107F1">
        <w:rPr>
          <w:sz w:val="23"/>
          <w:szCs w:val="23"/>
        </w:rPr>
        <w:t>potassium acetate</w:t>
      </w:r>
      <w:r>
        <w:rPr>
          <w:sz w:val="23"/>
          <w:szCs w:val="23"/>
        </w:rPr>
        <w:t>,</w:t>
      </w:r>
      <w:r w:rsidRPr="001107F1">
        <w:rPr>
          <w:rFonts w:ascii="TimesNewRomanPSMT" w:hAnsi="TimesNewRomanPSMT" w:cs="TimesNewRomanPSMT"/>
          <w:sz w:val="21"/>
          <w:szCs w:val="21"/>
        </w:rPr>
        <w:t xml:space="preserve"> </w:t>
      </w:r>
      <w:proofErr w:type="spellStart"/>
      <w:r>
        <w:rPr>
          <w:rFonts w:ascii="TimesNewRomanPSMT" w:hAnsi="TimesNewRomanPSMT" w:cs="TimesNewRomanPSMT"/>
          <w:sz w:val="21"/>
          <w:szCs w:val="21"/>
        </w:rPr>
        <w:t>KOAc</w:t>
      </w:r>
      <w:proofErr w:type="spellEnd"/>
      <w:r>
        <w:rPr>
          <w:rFonts w:ascii="TimesNewRomanPSMT" w:hAnsi="TimesNewRomanPSMT" w:cs="TimesNewRomanPSMT"/>
          <w:sz w:val="21"/>
          <w:szCs w:val="21"/>
        </w:rPr>
        <w:t>, M=98, 6mmol, 0.588g</w:t>
      </w:r>
    </w:p>
    <w:p w14:paraId="6DF806DF" w14:textId="0D85435F" w:rsidR="00CC27F6" w:rsidRDefault="00246C1E" w:rsidP="00CC27F6">
      <w:r>
        <w:rPr>
          <w:rFonts w:ascii="Arial" w:hAnsi="Arial" w:cs="Arial"/>
          <w:color w:val="4D5156"/>
          <w:sz w:val="21"/>
          <w:szCs w:val="21"/>
          <w:shd w:val="clear" w:color="auto" w:fill="FFFFFF"/>
        </w:rPr>
        <w:t>1,4-dioxane</w:t>
      </w:r>
      <w:r w:rsidR="00CC27F6">
        <w:rPr>
          <w:rFonts w:ascii="TimesNewRomanPSMT" w:hAnsi="TimesNewRomanPSMT" w:cs="TimesNewRomanPSMT"/>
          <w:sz w:val="21"/>
          <w:szCs w:val="21"/>
        </w:rPr>
        <w:t xml:space="preserve"> </w:t>
      </w:r>
      <w:r>
        <w:rPr>
          <w:rFonts w:ascii="TimesNewRomanPSMT" w:hAnsi="TimesNewRomanPSMT" w:cs="TimesNewRomanPSMT"/>
          <w:sz w:val="21"/>
          <w:szCs w:val="21"/>
        </w:rPr>
        <w:t>24</w:t>
      </w:r>
      <w:r w:rsidR="00CC27F6">
        <w:rPr>
          <w:rFonts w:ascii="TimesNewRomanPSMT" w:hAnsi="TimesNewRomanPSMT" w:cs="TimesNewRomanPSMT"/>
          <w:sz w:val="21"/>
          <w:szCs w:val="21"/>
        </w:rPr>
        <w:t>mL</w:t>
      </w:r>
      <w:r w:rsidR="00CC27F6" w:rsidRPr="00BF0BF8">
        <w:t xml:space="preserve"> </w:t>
      </w:r>
    </w:p>
    <w:p w14:paraId="49A72B3F" w14:textId="78BB516F" w:rsidR="00985D6A" w:rsidRDefault="00985D6A" w:rsidP="00E4358D"/>
    <w:p w14:paraId="45300809" w14:textId="77777777" w:rsidR="00CC27F6" w:rsidRDefault="00CC27F6" w:rsidP="00E4358D"/>
    <w:p w14:paraId="64C2C168" w14:textId="655BA670" w:rsidR="00153FE4" w:rsidRDefault="00153FE4" w:rsidP="00153FE4">
      <w:r>
        <w:t>2020.09.</w:t>
      </w:r>
      <w:r w:rsidR="00F7165E">
        <w:t>02</w:t>
      </w:r>
      <w:r>
        <w:t xml:space="preserve"> reaction 99-1</w:t>
      </w:r>
    </w:p>
    <w:p w14:paraId="1E82A99F" w14:textId="77777777" w:rsidR="00153FE4" w:rsidRDefault="00153FE4" w:rsidP="00153FE4"/>
    <w:p w14:paraId="15B1EF63" w14:textId="5B75237D" w:rsidR="00153FE4" w:rsidRDefault="00667FAF" w:rsidP="00153FE4">
      <w:r>
        <w:rPr>
          <w:noProof/>
        </w:rPr>
        <w:object w:dxaOrig="10630" w:dyaOrig="3722" w14:anchorId="3EB299CA">
          <v:shape id="_x0000_i1035" type="#_x0000_t75" style="width:349.15pt;height:116.65pt" o:ole="">
            <v:imagedata r:id="rId31" o:title=""/>
          </v:shape>
          <o:OLEObject Type="Embed" ProgID="ChemDraw.Document.6.0" ShapeID="_x0000_i1035" DrawAspect="Content" ObjectID="_1685707344" r:id="rId32"/>
        </w:object>
      </w:r>
    </w:p>
    <w:p w14:paraId="66396C66" w14:textId="77777777" w:rsidR="00153FE4" w:rsidRDefault="00153FE4" w:rsidP="00153FE4">
      <w:r>
        <w:t>A~</w:t>
      </w:r>
    </w:p>
    <w:p w14:paraId="4400712D" w14:textId="5B5B3BE9" w:rsidR="00153FE4" w:rsidRDefault="00153FE4" w:rsidP="00153FE4">
      <w:r>
        <w:t>B~1: 1,10-</w:t>
      </w:r>
      <w:r w:rsidRPr="00137D89">
        <w:t>Dii</w:t>
      </w:r>
      <w:r w:rsidR="00667FAF">
        <w:t>o</w:t>
      </w:r>
      <w:r w:rsidRPr="00137D89">
        <w:t>dodecane</w:t>
      </w:r>
      <w:r>
        <w:t xml:space="preserve">, CAS: </w:t>
      </w:r>
      <w:r w:rsidR="00BD5489">
        <w:rPr>
          <w:rFonts w:ascii="Arial" w:hAnsi="Arial" w:cs="Arial"/>
          <w:sz w:val="20"/>
          <w:szCs w:val="20"/>
        </w:rPr>
        <w:t>16355-92-3</w:t>
      </w:r>
      <w:r>
        <w:t>, 2.</w:t>
      </w:r>
      <w:r w:rsidRPr="00636746">
        <w:t>35</w:t>
      </w:r>
      <w:r>
        <w:t xml:space="preserve"> </w:t>
      </w:r>
      <w:r w:rsidRPr="00ED3F1C">
        <w:t>g/mL</w:t>
      </w:r>
    </w:p>
    <w:p w14:paraId="6002A94E" w14:textId="77777777" w:rsidR="00153FE4" w:rsidRPr="005E479C" w:rsidRDefault="00153FE4" w:rsidP="00153FE4">
      <w:pPr>
        <w:widowControl w:val="0"/>
        <w:autoSpaceDE w:val="0"/>
        <w:autoSpaceDN w:val="0"/>
        <w:adjustRightInd w:val="0"/>
        <w:jc w:val="left"/>
        <w:rPr>
          <w:rFonts w:cs="Calibri"/>
        </w:rPr>
      </w:pPr>
      <w:r w:rsidRPr="005E479C">
        <w:rPr>
          <w:rFonts w:cs="Calibri"/>
        </w:rPr>
        <w:t>C:~2.5 NaOH, CAS: 1310-73-2, C (M=40)</w:t>
      </w:r>
    </w:p>
    <w:p w14:paraId="61260CFF" w14:textId="77777777" w:rsidR="00153FE4" w:rsidRPr="005E479C" w:rsidRDefault="00153FE4" w:rsidP="00153FE4">
      <w:pPr>
        <w:widowControl w:val="0"/>
        <w:autoSpaceDE w:val="0"/>
        <w:autoSpaceDN w:val="0"/>
        <w:adjustRightInd w:val="0"/>
        <w:jc w:val="left"/>
        <w:rPr>
          <w:rFonts w:cs="Calibri"/>
        </w:rPr>
      </w:pPr>
      <w:r w:rsidRPr="005E479C">
        <w:rPr>
          <w:rFonts w:cs="Calibri"/>
        </w:rPr>
        <w:t>D:~0.01, Tetrabutylammonium Bromide</w:t>
      </w:r>
      <w:r>
        <w:rPr>
          <w:rFonts w:cs="Calibri"/>
        </w:rPr>
        <w:t xml:space="preserve"> (TBAB)</w:t>
      </w:r>
      <w:r w:rsidRPr="005E479C">
        <w:rPr>
          <w:rFonts w:cs="Calibri"/>
        </w:rPr>
        <w:t>, CAS: 1643-19-2</w:t>
      </w:r>
      <w:r>
        <w:rPr>
          <w:rFonts w:cs="Calibri"/>
        </w:rPr>
        <w:t>, M=322.37</w:t>
      </w:r>
    </w:p>
    <w:p w14:paraId="0BCD6F8D" w14:textId="77777777" w:rsidR="00153FE4" w:rsidRDefault="00153FE4" w:rsidP="00153FE4">
      <w:r>
        <w:t>THF 15mL 65</w:t>
      </w:r>
      <w:r w:rsidRPr="00EE0015">
        <w:rPr>
          <w:rFonts w:hint="eastAsia"/>
          <w:vertAlign w:val="superscript"/>
        </w:rPr>
        <w:t>o</w:t>
      </w:r>
      <w:r>
        <w:rPr>
          <w:vertAlign w:val="superscript"/>
        </w:rPr>
        <w:t xml:space="preserve">  </w:t>
      </w:r>
      <w:r w:rsidRPr="001379A4">
        <w:t>over night</w:t>
      </w:r>
    </w:p>
    <w:p w14:paraId="633D30B0" w14:textId="77777777" w:rsidR="00153FE4" w:rsidRDefault="00153FE4" w:rsidP="00153FE4">
      <w:r>
        <w:t>A, 15mmol, 2.79g</w:t>
      </w:r>
    </w:p>
    <w:p w14:paraId="3D81C02E" w14:textId="77777777" w:rsidR="00153FE4" w:rsidRDefault="00153FE4" w:rsidP="00153FE4">
      <w:r>
        <w:t>B, 6mmol, g, 2.364g, 1.00 mL</w:t>
      </w:r>
    </w:p>
    <w:p w14:paraId="35B6824C" w14:textId="77777777" w:rsidR="00153FE4" w:rsidRDefault="00153FE4" w:rsidP="00153FE4">
      <w:r>
        <w:t>C, 15mmol, 0.6g</w:t>
      </w:r>
    </w:p>
    <w:p w14:paraId="35B1726E" w14:textId="127CC5AE" w:rsidR="00153FE4" w:rsidRDefault="00153FE4" w:rsidP="00153FE4">
      <w:r>
        <w:t>D, 0.15mmol, 48mg</w:t>
      </w:r>
    </w:p>
    <w:p w14:paraId="57B85A75" w14:textId="52054CFC" w:rsidR="005B23B5" w:rsidRDefault="005B23B5" w:rsidP="00153FE4">
      <w:r>
        <w:t>O</w:t>
      </w:r>
      <w:r>
        <w:rPr>
          <w:rFonts w:hint="eastAsia"/>
        </w:rPr>
        <w:t>btained</w:t>
      </w:r>
      <w:r>
        <w:t xml:space="preserve"> 1</w:t>
      </w:r>
      <w:r>
        <w:rPr>
          <w:rFonts w:hint="eastAsia"/>
        </w:rPr>
        <w:t>g</w:t>
      </w:r>
      <w:r>
        <w:t xml:space="preserve">, </w:t>
      </w:r>
      <w:r w:rsidR="00394AFF">
        <w:t>32.7%</w:t>
      </w:r>
      <w:r w:rsidR="00E6458B">
        <w:t xml:space="preserve"> NAMED AS 0903-1</w:t>
      </w:r>
    </w:p>
    <w:p w14:paraId="5799B49C" w14:textId="7485C1F0" w:rsidR="00153FE4" w:rsidRDefault="00E6458B" w:rsidP="00282161">
      <w:r>
        <w:rPr>
          <w:noProof/>
        </w:rPr>
        <w:drawing>
          <wp:inline distT="0" distB="0" distL="0" distR="0" wp14:anchorId="4A6DF7FE" wp14:editId="6824A6BE">
            <wp:extent cx="5486400" cy="2169795"/>
            <wp:effectExtent l="0" t="0" r="0"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pic:nvPicPr>
                  <pic:blipFill>
                    <a:blip r:embed="rId33">
                      <a:extLst>
                        <a:ext uri="{28A0092B-C50C-407E-A947-70E740481C1C}">
                          <a14:useLocalDpi xmlns:a14="http://schemas.microsoft.com/office/drawing/2010/main" val="0"/>
                        </a:ext>
                      </a:extLst>
                    </a:blip>
                    <a:stretch>
                      <a:fillRect/>
                    </a:stretch>
                  </pic:blipFill>
                  <pic:spPr>
                    <a:xfrm>
                      <a:off x="0" y="0"/>
                      <a:ext cx="5486400" cy="2169795"/>
                    </a:xfrm>
                    <a:prstGeom prst="rect">
                      <a:avLst/>
                    </a:prstGeom>
                  </pic:spPr>
                </pic:pic>
              </a:graphicData>
            </a:graphic>
          </wp:inline>
        </w:drawing>
      </w:r>
    </w:p>
    <w:p w14:paraId="04BA867F" w14:textId="77777777" w:rsidR="00153FE4" w:rsidRDefault="00153FE4" w:rsidP="00282161"/>
    <w:p w14:paraId="56A514D2" w14:textId="0357BA7B" w:rsidR="00282161" w:rsidRDefault="00282161" w:rsidP="00282161">
      <w:r>
        <w:t>2020.08.</w:t>
      </w:r>
      <w:r w:rsidR="0056730C">
        <w:t>30</w:t>
      </w:r>
      <w:r>
        <w:t xml:space="preserve"> reaction 9</w:t>
      </w:r>
      <w:r w:rsidR="00E87D15">
        <w:t>8</w:t>
      </w:r>
      <w:r>
        <w:t>-1</w:t>
      </w:r>
    </w:p>
    <w:p w14:paraId="161CB048" w14:textId="3103BB1A" w:rsidR="00282161" w:rsidRDefault="003B6A23" w:rsidP="00282161">
      <w:r w:rsidRPr="00561186">
        <w:rPr>
          <w:noProof/>
        </w:rPr>
        <w:object w:dxaOrig="16822" w:dyaOrig="7402" w14:anchorId="143F2CC4">
          <v:shape id="_x0000_i1036" type="#_x0000_t75" style="width:409.5pt;height:181.15pt" o:ole="">
            <v:imagedata r:id="rId34" o:title=""/>
          </v:shape>
          <o:OLEObject Type="Embed" ProgID="ChemDraw.Document.6.0" ShapeID="_x0000_i1036" DrawAspect="Content" ObjectID="_1685707345" r:id="rId35"/>
        </w:object>
      </w:r>
    </w:p>
    <w:p w14:paraId="65A37486" w14:textId="0CA0BBAA" w:rsidR="00282161" w:rsidRDefault="00282161" w:rsidP="00282161">
      <w:r>
        <w:t>A~0.</w:t>
      </w:r>
      <w:r w:rsidR="00E87D15">
        <w:t>6</w:t>
      </w:r>
      <w:r>
        <w:t>mmol, 0.</w:t>
      </w:r>
      <w:r w:rsidR="00E87D15">
        <w:t>3048</w:t>
      </w:r>
      <w:r>
        <w:t>g</w:t>
      </w:r>
    </w:p>
    <w:p w14:paraId="4ABA25A0" w14:textId="3B4BA253" w:rsidR="00282161" w:rsidRDefault="00282161" w:rsidP="00282161">
      <w:r>
        <w:t>B~0.</w:t>
      </w:r>
      <w:r w:rsidR="00E87D15">
        <w:t>6</w:t>
      </w:r>
      <w:r>
        <w:t>mmol, 0.</w:t>
      </w:r>
      <w:r w:rsidR="00C13D50">
        <w:t>4838</w:t>
      </w:r>
      <w:r>
        <w:t>g</w:t>
      </w:r>
    </w:p>
    <w:p w14:paraId="62424902" w14:textId="77777777" w:rsidR="00282161" w:rsidRDefault="00282161" w:rsidP="00282161">
      <w:r>
        <w:t>C~</w:t>
      </w:r>
      <w:r w:rsidRPr="00FF6857">
        <w:t xml:space="preserve"> </w:t>
      </w:r>
      <w:r w:rsidRPr="00E4046C">
        <w:t>Tris(</w:t>
      </w:r>
      <w:proofErr w:type="spellStart"/>
      <w:r w:rsidRPr="00E4046C">
        <w:t>dibenzylideneacetone</w:t>
      </w:r>
      <w:proofErr w:type="spellEnd"/>
      <w:r w:rsidRPr="00E4046C">
        <w:t>)dipalladium</w:t>
      </w:r>
      <w:r>
        <w:rPr>
          <w:sz w:val="23"/>
          <w:szCs w:val="23"/>
        </w:rPr>
        <w:t>,</w:t>
      </w:r>
      <w:r w:rsidRPr="006525CE">
        <w:t xml:space="preserve"> </w:t>
      </w:r>
      <w:r w:rsidRPr="006525CE">
        <w:rPr>
          <w:sz w:val="23"/>
          <w:szCs w:val="23"/>
        </w:rPr>
        <w:t>Pd</w:t>
      </w:r>
      <w:r w:rsidRPr="00426C3B">
        <w:rPr>
          <w:sz w:val="23"/>
          <w:szCs w:val="23"/>
          <w:vertAlign w:val="subscript"/>
        </w:rPr>
        <w:t>2</w:t>
      </w:r>
      <w:r w:rsidRPr="006525CE">
        <w:rPr>
          <w:sz w:val="23"/>
          <w:szCs w:val="23"/>
        </w:rPr>
        <w:t>(dba)</w:t>
      </w:r>
      <w:r>
        <w:rPr>
          <w:sz w:val="23"/>
          <w:szCs w:val="23"/>
          <w:vertAlign w:val="subscript"/>
        </w:rPr>
        <w:t>3</w:t>
      </w:r>
      <w:r>
        <w:rPr>
          <w:sz w:val="23"/>
          <w:szCs w:val="23"/>
        </w:rPr>
        <w:t>, M=915, CAS:</w:t>
      </w:r>
      <w:r w:rsidRPr="00FF6857">
        <w:rPr>
          <w:sz w:val="23"/>
          <w:szCs w:val="23"/>
        </w:rPr>
        <w:t>60748-47-2</w:t>
      </w:r>
    </w:p>
    <w:p w14:paraId="00574BE4" w14:textId="7B33DB38" w:rsidR="00E12F34" w:rsidRDefault="00282161" w:rsidP="00282161">
      <w:r>
        <w:t>D~</w:t>
      </w:r>
      <w:r w:rsidRPr="000A422F">
        <w:rPr>
          <w:rFonts w:hint="eastAsia"/>
        </w:rPr>
        <w:t>2-Dicyclohexylphosphino-2</w:t>
      </w:r>
      <w:r>
        <w:t>’</w:t>
      </w:r>
      <w:r w:rsidRPr="000A422F">
        <w:rPr>
          <w:rFonts w:hint="eastAsia"/>
        </w:rPr>
        <w:t>,6</w:t>
      </w:r>
      <w:r>
        <w:t>’</w:t>
      </w:r>
      <w:r w:rsidRPr="000A422F">
        <w:rPr>
          <w:rFonts w:hint="eastAsia"/>
        </w:rPr>
        <w:t xml:space="preserve">-dimethoxybiphenyl, </w:t>
      </w:r>
      <w:proofErr w:type="spellStart"/>
      <w:r w:rsidRPr="000A422F">
        <w:rPr>
          <w:rFonts w:hint="eastAsia"/>
        </w:rPr>
        <w:t>SPhos</w:t>
      </w:r>
      <w:proofErr w:type="spellEnd"/>
      <w:r>
        <w:t xml:space="preserve">, M=410.53, CAS: </w:t>
      </w:r>
      <w:r w:rsidRPr="00973AC7">
        <w:t>657408-07-6</w:t>
      </w:r>
      <w:r>
        <w:t>,</w:t>
      </w:r>
    </w:p>
    <w:p w14:paraId="72EA63E7" w14:textId="77777777" w:rsidR="00282161" w:rsidRDefault="00282161" w:rsidP="00282161">
      <w:pPr>
        <w:rPr>
          <w:sz w:val="23"/>
          <w:szCs w:val="23"/>
        </w:rPr>
      </w:pPr>
      <w:proofErr w:type="spellStart"/>
      <w:r>
        <w:rPr>
          <w:sz w:val="23"/>
          <w:szCs w:val="23"/>
        </w:rPr>
        <w:t>E</w:t>
      </w:r>
      <w:r>
        <w:rPr>
          <w:rFonts w:hint="eastAsia"/>
          <w:sz w:val="23"/>
          <w:szCs w:val="23"/>
        </w:rPr>
        <w:t>~</w:t>
      </w:r>
      <w:r>
        <w:rPr>
          <w:sz w:val="23"/>
          <w:szCs w:val="23"/>
        </w:rPr>
        <w:t>one</w:t>
      </w:r>
      <w:proofErr w:type="spellEnd"/>
      <w:r>
        <w:rPr>
          <w:sz w:val="23"/>
          <w:szCs w:val="23"/>
        </w:rPr>
        <w:t xml:space="preserve"> drop of </w:t>
      </w:r>
      <w:proofErr w:type="spellStart"/>
      <w:r>
        <w:rPr>
          <w:sz w:val="23"/>
          <w:szCs w:val="23"/>
        </w:rPr>
        <w:t>Aliquat</w:t>
      </w:r>
      <w:proofErr w:type="spellEnd"/>
      <w:r>
        <w:rPr>
          <w:sz w:val="23"/>
          <w:szCs w:val="23"/>
        </w:rPr>
        <w:t xml:space="preserve"> 336 (~50 mg)</w:t>
      </w:r>
    </w:p>
    <w:p w14:paraId="25077760" w14:textId="77777777" w:rsidR="00282161" w:rsidRDefault="00282161" w:rsidP="00282161">
      <w:pPr>
        <w:rPr>
          <w:sz w:val="23"/>
          <w:szCs w:val="23"/>
        </w:rPr>
      </w:pPr>
      <w:r>
        <w:rPr>
          <w:sz w:val="23"/>
          <w:szCs w:val="23"/>
        </w:rPr>
        <w:t>F~ Potassium carbonate solution (8 mL, 2 mol/L in H</w:t>
      </w:r>
      <w:r>
        <w:rPr>
          <w:sz w:val="16"/>
          <w:szCs w:val="16"/>
        </w:rPr>
        <w:t>2</w:t>
      </w:r>
      <w:r>
        <w:rPr>
          <w:sz w:val="23"/>
          <w:szCs w:val="23"/>
        </w:rPr>
        <w:t>O), CAS:</w:t>
      </w:r>
      <w:r w:rsidRPr="00B76893">
        <w:t xml:space="preserve"> </w:t>
      </w:r>
      <w:r w:rsidRPr="00B76893">
        <w:rPr>
          <w:sz w:val="23"/>
          <w:szCs w:val="23"/>
        </w:rPr>
        <w:t>584-08-7</w:t>
      </w:r>
      <w:r>
        <w:rPr>
          <w:sz w:val="23"/>
          <w:szCs w:val="23"/>
        </w:rPr>
        <w:t>, M=138.21, 2.2g</w:t>
      </w:r>
    </w:p>
    <w:p w14:paraId="2A7B6B6D" w14:textId="77777777" w:rsidR="00282161" w:rsidRDefault="00282161" w:rsidP="00282161"/>
    <w:p w14:paraId="5BD50E5C" w14:textId="77777777" w:rsidR="00282161" w:rsidRPr="00A33992" w:rsidRDefault="00282161" w:rsidP="00282161">
      <w:pPr>
        <w:rPr>
          <w:sz w:val="23"/>
          <w:szCs w:val="23"/>
        </w:rPr>
      </w:pPr>
      <w:r>
        <w:rPr>
          <w:sz w:val="23"/>
          <w:szCs w:val="23"/>
        </w:rPr>
        <w:t xml:space="preserve">Pinacolato-boron monomer (0.5 mmol), bromine monomer (0.5 mmol), one drop of </w:t>
      </w:r>
      <w:proofErr w:type="spellStart"/>
      <w:r>
        <w:rPr>
          <w:sz w:val="23"/>
          <w:szCs w:val="23"/>
        </w:rPr>
        <w:t>Aliquat</w:t>
      </w:r>
      <w:proofErr w:type="spellEnd"/>
      <w:r>
        <w:rPr>
          <w:sz w:val="23"/>
          <w:szCs w:val="23"/>
        </w:rPr>
        <w:t xml:space="preserve"> 336 (~50 mg), </w:t>
      </w:r>
      <w:r w:rsidRPr="00E4046C">
        <w:t>Tris(</w:t>
      </w:r>
      <w:proofErr w:type="spellStart"/>
      <w:r w:rsidRPr="00E4046C">
        <w:t>dibenzylideneacetone</w:t>
      </w:r>
      <w:proofErr w:type="spellEnd"/>
      <w:r w:rsidRPr="00E4046C">
        <w:t>)dipalladium</w:t>
      </w:r>
      <w:r>
        <w:rPr>
          <w:sz w:val="23"/>
          <w:szCs w:val="23"/>
        </w:rPr>
        <w:t xml:space="preserve"> (1.5 mg) and 2-Dicyclohexylphosphino-2',6'-dimethoxybiphenyl (5.3 mg) were charged into a flask with a magnetic bar, and the system was vacuumed and aerated with nitrogen for five times.. Degassed toluene (20 mL) was added and the mixture was heated to 80 </w:t>
      </w:r>
      <w:proofErr w:type="spellStart"/>
      <w:r w:rsidRPr="007077BF">
        <w:rPr>
          <w:sz w:val="23"/>
          <w:szCs w:val="23"/>
          <w:vertAlign w:val="superscript"/>
        </w:rPr>
        <w:t>o</w:t>
      </w:r>
      <w:r>
        <w:rPr>
          <w:sz w:val="23"/>
          <w:szCs w:val="23"/>
        </w:rPr>
        <w:t>C</w:t>
      </w:r>
      <w:proofErr w:type="spellEnd"/>
      <w:r>
        <w:rPr>
          <w:sz w:val="23"/>
          <w:szCs w:val="23"/>
        </w:rPr>
        <w:t xml:space="preserve"> under vigorous stirring. Potassium carbonate solution (8 mL, 2 mol/L in H</w:t>
      </w:r>
      <w:r>
        <w:rPr>
          <w:sz w:val="16"/>
          <w:szCs w:val="16"/>
        </w:rPr>
        <w:t>2</w:t>
      </w:r>
      <w:r>
        <w:rPr>
          <w:sz w:val="23"/>
          <w:szCs w:val="23"/>
        </w:rPr>
        <w:t xml:space="preserve">O) was added and the </w:t>
      </w:r>
      <w:r w:rsidRPr="00A33992">
        <w:rPr>
          <w:sz w:val="23"/>
          <w:szCs w:val="23"/>
        </w:rPr>
        <w:t>temperature was risen</w:t>
      </w:r>
      <w:r>
        <w:rPr>
          <w:sz w:val="23"/>
          <w:szCs w:val="23"/>
        </w:rPr>
        <w:t xml:space="preserve"> 88</w:t>
      </w:r>
      <w:r w:rsidRPr="00A33992">
        <w:rPr>
          <w:sz w:val="23"/>
          <w:szCs w:val="23"/>
          <w:vertAlign w:val="superscript"/>
        </w:rPr>
        <w:t xml:space="preserve"> </w:t>
      </w:r>
      <w:proofErr w:type="spellStart"/>
      <w:r w:rsidRPr="00A33992">
        <w:rPr>
          <w:sz w:val="23"/>
          <w:szCs w:val="23"/>
          <w:vertAlign w:val="superscript"/>
        </w:rPr>
        <w:t>o</w:t>
      </w:r>
      <w:r w:rsidRPr="00A33992">
        <w:rPr>
          <w:sz w:val="23"/>
          <w:szCs w:val="23"/>
        </w:rPr>
        <w:t>C</w:t>
      </w:r>
      <w:proofErr w:type="spellEnd"/>
      <w:r>
        <w:rPr>
          <w:sz w:val="23"/>
          <w:szCs w:val="23"/>
        </w:rPr>
        <w:t xml:space="preserve"> for 2 days</w:t>
      </w:r>
      <w:r w:rsidRPr="00A33992">
        <w:rPr>
          <w:sz w:val="23"/>
          <w:szCs w:val="23"/>
        </w:rPr>
        <w:t xml:space="preserve"> to 9</w:t>
      </w:r>
      <w:r>
        <w:rPr>
          <w:sz w:val="23"/>
          <w:szCs w:val="23"/>
        </w:rPr>
        <w:t>3</w:t>
      </w:r>
      <w:r w:rsidRPr="00A33992">
        <w:rPr>
          <w:sz w:val="23"/>
          <w:szCs w:val="23"/>
        </w:rPr>
        <w:t xml:space="preserve"> </w:t>
      </w:r>
      <w:proofErr w:type="spellStart"/>
      <w:r w:rsidRPr="00A33992">
        <w:rPr>
          <w:sz w:val="23"/>
          <w:szCs w:val="23"/>
          <w:vertAlign w:val="superscript"/>
        </w:rPr>
        <w:t>o</w:t>
      </w:r>
      <w:r w:rsidRPr="00A33992">
        <w:rPr>
          <w:sz w:val="23"/>
          <w:szCs w:val="23"/>
        </w:rPr>
        <w:t>C</w:t>
      </w:r>
      <w:proofErr w:type="spellEnd"/>
      <w:r>
        <w:rPr>
          <w:sz w:val="23"/>
          <w:szCs w:val="23"/>
        </w:rPr>
        <w:t xml:space="preserve"> 5 days</w:t>
      </w:r>
      <w:r w:rsidRPr="00A33992">
        <w:rPr>
          <w:sz w:val="23"/>
          <w:szCs w:val="23"/>
        </w:rPr>
        <w:t>.</w:t>
      </w:r>
    </w:p>
    <w:p w14:paraId="1794D07E" w14:textId="77777777" w:rsidR="00282161" w:rsidRDefault="00282161" w:rsidP="00282161">
      <w:pPr>
        <w:rPr>
          <w:sz w:val="23"/>
          <w:szCs w:val="23"/>
        </w:rPr>
      </w:pPr>
      <w:r w:rsidRPr="00A33992">
        <w:rPr>
          <w:sz w:val="23"/>
          <w:szCs w:val="23"/>
        </w:rPr>
        <w:t xml:space="preserve">Phenylboronic acid (50 mg in 5 mL toluene) was added. After 8 hours, Bromobenzene (0.5 mL) was added. After another 8 hours, the mixture was cooled down to 80 </w:t>
      </w:r>
      <w:proofErr w:type="spellStart"/>
      <w:r w:rsidRPr="00A33992">
        <w:rPr>
          <w:sz w:val="16"/>
          <w:szCs w:val="16"/>
          <w:vertAlign w:val="superscript"/>
        </w:rPr>
        <w:t>o</w:t>
      </w:r>
      <w:r w:rsidRPr="00A33992">
        <w:rPr>
          <w:sz w:val="23"/>
          <w:szCs w:val="23"/>
        </w:rPr>
        <w:t>C</w:t>
      </w:r>
      <w:proofErr w:type="spellEnd"/>
      <w:r w:rsidRPr="00A33992">
        <w:rPr>
          <w:sz w:val="23"/>
          <w:szCs w:val="23"/>
        </w:rPr>
        <w:t>, then sodium diethyldithiocarbamate trihydrate (1 g in 10ml in H</w:t>
      </w:r>
      <w:r w:rsidRPr="00A33992">
        <w:rPr>
          <w:sz w:val="16"/>
          <w:szCs w:val="16"/>
        </w:rPr>
        <w:t>2</w:t>
      </w:r>
      <w:r w:rsidRPr="00A33992">
        <w:rPr>
          <w:sz w:val="23"/>
          <w:szCs w:val="23"/>
        </w:rPr>
        <w:t>O) was added. After 12 hours, the system was cooled down to room temperature.</w:t>
      </w:r>
      <w:r>
        <w:rPr>
          <w:sz w:val="23"/>
          <w:szCs w:val="23"/>
        </w:rPr>
        <w:t xml:space="preserve"> The mixture is poured into 100 mL DCM and washed by 100 mL saturated sodium chloride solution for five times. </w:t>
      </w:r>
    </w:p>
    <w:p w14:paraId="430F28EC" w14:textId="489DC116" w:rsidR="00282161" w:rsidRDefault="00287FE9" w:rsidP="00282161">
      <w:r>
        <w:t>F</w:t>
      </w:r>
      <w:r>
        <w:rPr>
          <w:rFonts w:hint="eastAsia"/>
        </w:rPr>
        <w:t>ail!</w:t>
      </w:r>
    </w:p>
    <w:p w14:paraId="1075DA2A" w14:textId="37A1B396" w:rsidR="00282161" w:rsidRDefault="00282161" w:rsidP="00E4358D"/>
    <w:p w14:paraId="517350C4" w14:textId="4FEE4FC9" w:rsidR="00282161" w:rsidRDefault="00282161" w:rsidP="00E4358D"/>
    <w:p w14:paraId="0477B108" w14:textId="77777777" w:rsidR="00282161" w:rsidRDefault="00282161" w:rsidP="00E4358D"/>
    <w:p w14:paraId="13B0A818" w14:textId="1202CCC2" w:rsidR="00985D6A" w:rsidRDefault="00985D6A" w:rsidP="00E4358D">
      <w:r>
        <w:t xml:space="preserve">2020.08.27 reaction </w:t>
      </w:r>
      <w:r>
        <w:rPr>
          <w:rFonts w:hint="eastAsia"/>
        </w:rPr>
        <w:t>9</w:t>
      </w:r>
      <w:r>
        <w:t>7-1</w:t>
      </w:r>
    </w:p>
    <w:p w14:paraId="5535C37C" w14:textId="77777777" w:rsidR="00985D6A" w:rsidRDefault="00985D6A" w:rsidP="00E4358D">
      <w:r w:rsidRPr="00F17671">
        <w:object w:dxaOrig="10359" w:dyaOrig="1647" w14:anchorId="2B7D3747">
          <v:shape id="_x0000_i1037" type="#_x0000_t75" style="width:361.15pt;height:57.4pt" o:ole="">
            <v:imagedata r:id="rId36" o:title=""/>
          </v:shape>
          <o:OLEObject Type="Embed" ProgID="ChemDraw.Document.6.0" ShapeID="_x0000_i1037" DrawAspect="Content" ObjectID="_1685707346" r:id="rId37"/>
        </w:object>
      </w:r>
    </w:p>
    <w:p w14:paraId="38D81C12" w14:textId="77777777" w:rsidR="00985D6A" w:rsidRDefault="00985D6A" w:rsidP="00E4358D"/>
    <w:p w14:paraId="7FD7207E" w14:textId="0A995ED7" w:rsidR="00E4358D" w:rsidRPr="00E4358D" w:rsidRDefault="791B2C4F" w:rsidP="00E4358D">
      <w:r>
        <w:t>A: CAS</w:t>
      </w:r>
      <w:r w:rsidR="09AA8DA3">
        <w:t xml:space="preserve">1.574g/cm3, </w:t>
      </w:r>
      <w:r w:rsidR="0288729D">
        <w:t>8</w:t>
      </w:r>
      <w:r w:rsidR="09AA8DA3">
        <w:t xml:space="preserve">mmol, </w:t>
      </w:r>
      <w:r w:rsidR="029E4DF1">
        <w:t>1.868</w:t>
      </w:r>
      <w:r w:rsidR="09AA8DA3">
        <w:t xml:space="preserve">g, </w:t>
      </w:r>
      <w:r w:rsidR="6C85FD47">
        <w:t>1.187</w:t>
      </w:r>
      <w:r w:rsidR="02D96E46">
        <w:t>mL</w:t>
      </w:r>
      <w:r w:rsidR="0CD58BCC">
        <w:t>, dissolved in 18m</w:t>
      </w:r>
      <w:r w:rsidR="0A6D7DE7">
        <w:t>L DCM</w:t>
      </w:r>
    </w:p>
    <w:p w14:paraId="55243112" w14:textId="669C8C21" w:rsidR="02D96E46" w:rsidRDefault="02D96E46" w:rsidP="008326F3">
      <w:r>
        <w:t xml:space="preserve">B: CAS, 124-09-4, M,116.21, </w:t>
      </w:r>
      <w:r w:rsidR="51C9697C">
        <w:t>2</w:t>
      </w:r>
      <w:r w:rsidR="7E930896">
        <w:t xml:space="preserve">mmol, </w:t>
      </w:r>
      <w:r w:rsidR="651C0E53">
        <w:t>0.23g</w:t>
      </w:r>
      <w:r w:rsidR="1E8A8D63">
        <w:t xml:space="preserve">  </w:t>
      </w:r>
    </w:p>
    <w:p w14:paraId="325636F4" w14:textId="4992403D" w:rsidR="1E8A8D63" w:rsidRDefault="1E8A8D63" w:rsidP="008326F3">
      <w:r>
        <w:t>B and Et3N 3mL in 18mL DCM</w:t>
      </w:r>
    </w:p>
    <w:p w14:paraId="4375E86A" w14:textId="77777777" w:rsidR="006F5649" w:rsidRDefault="006F5649" w:rsidP="00E755BF"/>
    <w:p w14:paraId="2D2BD6B0" w14:textId="3CA3AED6" w:rsidR="006F5649" w:rsidRDefault="006F5649" w:rsidP="00E755BF">
      <w:r w:rsidRPr="006F5649">
        <w:t>A round-bottom flask equipped with a magnetic stir bar was charged with 2,6Pyridinedicarbonyl chloride (3.00 g, 14.7 mmol) and CH2Cl2 (36 mL). A solution of 2Thiopheneethylamine (4.10 g, 3.78 mmol) and Et3N (6 mL) in CH2Cl2 (36 mL) was then added dropwise to the previous solution. The mixture was stirred overnight at room temperature and was diluted with CH2Cl2. Upon completion of the reaction, the organic layer was extracted with H2O and was washed with a brine solution. The organic layer was then dried with Na2SO4 and the solvents were removed under reduced pressure. The mixture was purified by flash chromatography on silica gel using hexanes to 30% acetone/hexanes to afford compound as a white solid</w:t>
      </w:r>
      <w:r>
        <w:t>.</w:t>
      </w:r>
    </w:p>
    <w:p w14:paraId="6E7715E4" w14:textId="77777777" w:rsidR="00E2737F" w:rsidRDefault="00E2737F" w:rsidP="00E755BF"/>
    <w:p w14:paraId="732543F6" w14:textId="47A5BF2B" w:rsidR="00E2737F" w:rsidRDefault="00E2737F" w:rsidP="00E755BF">
      <w:r>
        <w:t xml:space="preserve">NAMED </w:t>
      </w:r>
      <w:r>
        <w:rPr>
          <w:rFonts w:hint="eastAsia"/>
        </w:rPr>
        <w:t>as</w:t>
      </w:r>
      <w:r>
        <w:t xml:space="preserve"> 0829-1:</w:t>
      </w:r>
    </w:p>
    <w:p w14:paraId="65C94B1D" w14:textId="77777777" w:rsidR="006F5649" w:rsidRDefault="006F5649" w:rsidP="00E755BF"/>
    <w:p w14:paraId="437A03A5" w14:textId="6A97B6DA" w:rsidR="00BB1438" w:rsidRDefault="00E2737F" w:rsidP="00E755BF">
      <w:r>
        <w:rPr>
          <w:noProof/>
        </w:rPr>
        <w:drawing>
          <wp:inline distT="0" distB="0" distL="0" distR="0" wp14:anchorId="594EA727" wp14:editId="75AF85EB">
            <wp:extent cx="5486400" cy="200342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pic:nvPicPr>
                  <pic:blipFill>
                    <a:blip r:embed="rId38">
                      <a:extLst>
                        <a:ext uri="{28A0092B-C50C-407E-A947-70E740481C1C}">
                          <a14:useLocalDpi xmlns:a14="http://schemas.microsoft.com/office/drawing/2010/main" val="0"/>
                        </a:ext>
                      </a:extLst>
                    </a:blip>
                    <a:stretch>
                      <a:fillRect/>
                    </a:stretch>
                  </pic:blipFill>
                  <pic:spPr>
                    <a:xfrm>
                      <a:off x="0" y="0"/>
                      <a:ext cx="5486400" cy="2003425"/>
                    </a:xfrm>
                    <a:prstGeom prst="rect">
                      <a:avLst/>
                    </a:prstGeom>
                  </pic:spPr>
                </pic:pic>
              </a:graphicData>
            </a:graphic>
          </wp:inline>
        </w:drawing>
      </w:r>
    </w:p>
    <w:p w14:paraId="20716255" w14:textId="77777777" w:rsidR="00E755BF" w:rsidRDefault="00E755BF" w:rsidP="00786821"/>
    <w:p w14:paraId="2916CC1F" w14:textId="344E30B4" w:rsidR="00786821" w:rsidRPr="00E6765F" w:rsidRDefault="00786821" w:rsidP="00786821">
      <w:r w:rsidRPr="00E6765F">
        <w:t>2020.</w:t>
      </w:r>
      <w:r w:rsidR="00E755BF" w:rsidRPr="00E6765F">
        <w:t>08</w:t>
      </w:r>
      <w:r w:rsidRPr="00E6765F">
        <w:t>.</w:t>
      </w:r>
      <w:r w:rsidR="00B85204" w:rsidRPr="00E6765F">
        <w:t>25</w:t>
      </w:r>
      <w:r w:rsidRPr="00E6765F">
        <w:t xml:space="preserve"> reaction </w:t>
      </w:r>
      <w:r w:rsidR="00E755BF" w:rsidRPr="00E6765F">
        <w:t>96</w:t>
      </w:r>
      <w:r w:rsidRPr="00E6765F">
        <w:t>-</w:t>
      </w:r>
      <w:r w:rsidR="00E755BF" w:rsidRPr="00E6765F">
        <w:t>1</w:t>
      </w:r>
    </w:p>
    <w:p w14:paraId="6AA181EC" w14:textId="51D38779" w:rsidR="00786821" w:rsidRPr="00E6765F" w:rsidRDefault="00E755BF" w:rsidP="00786821">
      <w:r w:rsidRPr="00E6765F">
        <w:rPr>
          <w:noProof/>
        </w:rPr>
        <w:object w:dxaOrig="16050" w:dyaOrig="7540" w14:anchorId="7D9A7210">
          <v:shape id="_x0000_i1038" type="#_x0000_t75" style="width:390.75pt;height:184.5pt" o:ole="">
            <v:imagedata r:id="rId39" o:title=""/>
          </v:shape>
          <o:OLEObject Type="Embed" ProgID="ChemDraw.Document.6.0" ShapeID="_x0000_i1038" DrawAspect="Content" ObjectID="_1685707347" r:id="rId40"/>
        </w:object>
      </w:r>
    </w:p>
    <w:p w14:paraId="51023192" w14:textId="7EE65479" w:rsidR="00786821" w:rsidRPr="00E6765F" w:rsidRDefault="00786821" w:rsidP="00786821">
      <w:r w:rsidRPr="00E6765F">
        <w:t>A~0.</w:t>
      </w:r>
      <w:r w:rsidR="003A12B7" w:rsidRPr="00E6765F">
        <w:t>7</w:t>
      </w:r>
      <w:r w:rsidRPr="00E6765F">
        <w:t>mmol, 0.2</w:t>
      </w:r>
      <w:r w:rsidR="00F208DF" w:rsidRPr="00E6765F">
        <w:t>884</w:t>
      </w:r>
      <w:r w:rsidRPr="00E6765F">
        <w:t>g</w:t>
      </w:r>
    </w:p>
    <w:p w14:paraId="5C348B06" w14:textId="611FEA8A" w:rsidR="00786821" w:rsidRPr="00E6765F" w:rsidRDefault="00786821" w:rsidP="00786821">
      <w:r w:rsidRPr="00E6765F">
        <w:t>B~0.</w:t>
      </w:r>
      <w:r w:rsidR="003D54D2" w:rsidRPr="00E6765F">
        <w:t>7</w:t>
      </w:r>
      <w:r w:rsidRPr="00E6765F">
        <w:t>mmol, 0.</w:t>
      </w:r>
      <w:r w:rsidR="003D54D2" w:rsidRPr="00E6765F">
        <w:t>5645</w:t>
      </w:r>
      <w:r w:rsidRPr="00E6765F">
        <w:t>g</w:t>
      </w:r>
    </w:p>
    <w:p w14:paraId="66C64EFA" w14:textId="77777777" w:rsidR="00786821" w:rsidRPr="00E6765F" w:rsidRDefault="00786821" w:rsidP="00786821">
      <w:r w:rsidRPr="00E6765F">
        <w:t>C~ Tris(</w:t>
      </w:r>
      <w:proofErr w:type="spellStart"/>
      <w:r w:rsidRPr="00E6765F">
        <w:t>dibenzylideneacetone</w:t>
      </w:r>
      <w:proofErr w:type="spellEnd"/>
      <w:r w:rsidRPr="00E6765F">
        <w:t>)dipalladium</w:t>
      </w:r>
      <w:r w:rsidRPr="00E6765F">
        <w:rPr>
          <w:sz w:val="23"/>
          <w:szCs w:val="23"/>
        </w:rPr>
        <w:t>,</w:t>
      </w:r>
      <w:r w:rsidRPr="00E6765F">
        <w:t xml:space="preserve"> </w:t>
      </w:r>
      <w:r w:rsidRPr="00E6765F">
        <w:rPr>
          <w:sz w:val="23"/>
          <w:szCs w:val="23"/>
        </w:rPr>
        <w:t>Pd</w:t>
      </w:r>
      <w:r w:rsidRPr="00E6765F">
        <w:rPr>
          <w:sz w:val="23"/>
          <w:szCs w:val="23"/>
          <w:vertAlign w:val="subscript"/>
        </w:rPr>
        <w:t>2</w:t>
      </w:r>
      <w:r w:rsidRPr="00E6765F">
        <w:rPr>
          <w:sz w:val="23"/>
          <w:szCs w:val="23"/>
        </w:rPr>
        <w:t>(dba)</w:t>
      </w:r>
      <w:r w:rsidRPr="00E6765F">
        <w:rPr>
          <w:sz w:val="23"/>
          <w:szCs w:val="23"/>
          <w:vertAlign w:val="subscript"/>
        </w:rPr>
        <w:t>3</w:t>
      </w:r>
      <w:r w:rsidRPr="00E6765F">
        <w:rPr>
          <w:sz w:val="23"/>
          <w:szCs w:val="23"/>
        </w:rPr>
        <w:t>, M=915, CAS:60748-47-2</w:t>
      </w:r>
    </w:p>
    <w:p w14:paraId="60D0B8F1" w14:textId="77777777" w:rsidR="00786821" w:rsidRPr="00E6765F" w:rsidRDefault="00786821" w:rsidP="00786821">
      <w:r w:rsidRPr="00E6765F">
        <w:t>D~</w:t>
      </w:r>
      <w:r w:rsidRPr="00E6765F">
        <w:rPr>
          <w:rFonts w:hint="eastAsia"/>
        </w:rPr>
        <w:t>2-Dicyclohexylphosphino-2</w:t>
      </w:r>
      <w:r w:rsidRPr="00E6765F">
        <w:t>’</w:t>
      </w:r>
      <w:r w:rsidRPr="00E6765F">
        <w:rPr>
          <w:rFonts w:hint="eastAsia"/>
        </w:rPr>
        <w:t>,6</w:t>
      </w:r>
      <w:r w:rsidRPr="00E6765F">
        <w:t>’</w:t>
      </w:r>
      <w:r w:rsidRPr="00E6765F">
        <w:rPr>
          <w:rFonts w:hint="eastAsia"/>
        </w:rPr>
        <w:t xml:space="preserve">-dimethoxybiphenyl, </w:t>
      </w:r>
      <w:proofErr w:type="spellStart"/>
      <w:r w:rsidRPr="00E6765F">
        <w:rPr>
          <w:rFonts w:hint="eastAsia"/>
        </w:rPr>
        <w:t>SPhos</w:t>
      </w:r>
      <w:proofErr w:type="spellEnd"/>
      <w:r w:rsidRPr="00E6765F">
        <w:t>, M=410.53, CAS: 657408-07-6,</w:t>
      </w:r>
    </w:p>
    <w:p w14:paraId="4253D383" w14:textId="77777777" w:rsidR="00786821" w:rsidRPr="00E6765F" w:rsidRDefault="00786821" w:rsidP="00786821">
      <w:pPr>
        <w:rPr>
          <w:sz w:val="23"/>
          <w:szCs w:val="23"/>
        </w:rPr>
      </w:pPr>
      <w:proofErr w:type="spellStart"/>
      <w:r w:rsidRPr="00E6765F">
        <w:rPr>
          <w:sz w:val="23"/>
          <w:szCs w:val="23"/>
        </w:rPr>
        <w:t>E</w:t>
      </w:r>
      <w:r w:rsidRPr="00E6765F">
        <w:rPr>
          <w:rFonts w:hint="eastAsia"/>
          <w:sz w:val="23"/>
          <w:szCs w:val="23"/>
        </w:rPr>
        <w:t>~</w:t>
      </w:r>
      <w:r w:rsidRPr="00E6765F">
        <w:rPr>
          <w:sz w:val="23"/>
          <w:szCs w:val="23"/>
        </w:rPr>
        <w:t>one</w:t>
      </w:r>
      <w:proofErr w:type="spellEnd"/>
      <w:r w:rsidRPr="00E6765F">
        <w:rPr>
          <w:sz w:val="23"/>
          <w:szCs w:val="23"/>
        </w:rPr>
        <w:t xml:space="preserve"> drop of </w:t>
      </w:r>
      <w:proofErr w:type="spellStart"/>
      <w:r w:rsidRPr="00E6765F">
        <w:rPr>
          <w:sz w:val="23"/>
          <w:szCs w:val="23"/>
        </w:rPr>
        <w:t>Aliquat</w:t>
      </w:r>
      <w:proofErr w:type="spellEnd"/>
      <w:r w:rsidRPr="00E6765F">
        <w:rPr>
          <w:sz w:val="23"/>
          <w:szCs w:val="23"/>
        </w:rPr>
        <w:t xml:space="preserve"> 336 (~50 mg)</w:t>
      </w:r>
    </w:p>
    <w:p w14:paraId="24E619E4" w14:textId="1BE46F9C" w:rsidR="00786821" w:rsidRPr="00E6765F" w:rsidRDefault="00786821" w:rsidP="00786821">
      <w:pPr>
        <w:rPr>
          <w:sz w:val="23"/>
          <w:szCs w:val="23"/>
        </w:rPr>
      </w:pPr>
      <w:r w:rsidRPr="00E6765F">
        <w:rPr>
          <w:sz w:val="23"/>
          <w:szCs w:val="23"/>
        </w:rPr>
        <w:t>F~ Potassium carbonate solution (8 mL, 2 mol/L in H</w:t>
      </w:r>
      <w:r w:rsidRPr="00E6765F">
        <w:rPr>
          <w:sz w:val="16"/>
          <w:szCs w:val="16"/>
        </w:rPr>
        <w:t>2</w:t>
      </w:r>
      <w:r w:rsidRPr="00E6765F">
        <w:rPr>
          <w:sz w:val="23"/>
          <w:szCs w:val="23"/>
        </w:rPr>
        <w:t>O), CAS:</w:t>
      </w:r>
      <w:r w:rsidRPr="00E6765F">
        <w:t xml:space="preserve"> </w:t>
      </w:r>
      <w:r w:rsidRPr="00E6765F">
        <w:rPr>
          <w:sz w:val="23"/>
          <w:szCs w:val="23"/>
        </w:rPr>
        <w:t>584-08-7, M=138.21, 2.2g</w:t>
      </w:r>
    </w:p>
    <w:p w14:paraId="2A7BF661" w14:textId="77777777" w:rsidR="00786821" w:rsidRPr="00E6765F" w:rsidRDefault="00786821" w:rsidP="00786821"/>
    <w:p w14:paraId="70A7A3B4" w14:textId="77777777" w:rsidR="00786821" w:rsidRPr="00E6765F" w:rsidRDefault="00786821" w:rsidP="00786821">
      <w:pPr>
        <w:rPr>
          <w:sz w:val="23"/>
          <w:szCs w:val="23"/>
        </w:rPr>
      </w:pPr>
      <w:r w:rsidRPr="00E6765F">
        <w:rPr>
          <w:sz w:val="23"/>
          <w:szCs w:val="23"/>
        </w:rPr>
        <w:t xml:space="preserve">Pinacolato-boron monomer (0.5 mmol), bromine monomer (0.5 mmol), one drop of </w:t>
      </w:r>
      <w:proofErr w:type="spellStart"/>
      <w:r w:rsidRPr="00E6765F">
        <w:rPr>
          <w:sz w:val="23"/>
          <w:szCs w:val="23"/>
        </w:rPr>
        <w:t>Aliquat</w:t>
      </w:r>
      <w:proofErr w:type="spellEnd"/>
      <w:r w:rsidRPr="00E6765F">
        <w:rPr>
          <w:sz w:val="23"/>
          <w:szCs w:val="23"/>
        </w:rPr>
        <w:t xml:space="preserve"> 336 (~50 mg), </w:t>
      </w:r>
      <w:r w:rsidRPr="00E6765F">
        <w:t>Tris(</w:t>
      </w:r>
      <w:proofErr w:type="spellStart"/>
      <w:r w:rsidRPr="00E6765F">
        <w:t>dibenzylideneacetone</w:t>
      </w:r>
      <w:proofErr w:type="spellEnd"/>
      <w:r w:rsidRPr="00E6765F">
        <w:t>)dipalladium</w:t>
      </w:r>
      <w:r w:rsidRPr="00E6765F">
        <w:rPr>
          <w:sz w:val="23"/>
          <w:szCs w:val="23"/>
        </w:rPr>
        <w:t xml:space="preserve"> (1.5 mg) and 2-Dicyclohexylphosphino-2',6'-dimethoxybiphenyl (5.3 mg) were charged into a flask with a magnetic bar, and the system was vacuumed and aerated with nitrogen for five times.. Degassed toluene (20 mL) was added and the mixture was heated to 80 </w:t>
      </w:r>
      <w:proofErr w:type="spellStart"/>
      <w:r w:rsidRPr="00E6765F">
        <w:rPr>
          <w:sz w:val="23"/>
          <w:szCs w:val="23"/>
          <w:vertAlign w:val="superscript"/>
        </w:rPr>
        <w:t>o</w:t>
      </w:r>
      <w:r w:rsidRPr="00E6765F">
        <w:rPr>
          <w:sz w:val="23"/>
          <w:szCs w:val="23"/>
        </w:rPr>
        <w:t>C</w:t>
      </w:r>
      <w:proofErr w:type="spellEnd"/>
      <w:r w:rsidRPr="00E6765F">
        <w:rPr>
          <w:sz w:val="23"/>
          <w:szCs w:val="23"/>
        </w:rPr>
        <w:t xml:space="preserve"> under vigorous stirring. Potassium carbonate solution (8 mL, 2 mol/L in H</w:t>
      </w:r>
      <w:r w:rsidRPr="00E6765F">
        <w:rPr>
          <w:sz w:val="16"/>
          <w:szCs w:val="16"/>
        </w:rPr>
        <w:t>2</w:t>
      </w:r>
      <w:r w:rsidRPr="00E6765F">
        <w:rPr>
          <w:sz w:val="23"/>
          <w:szCs w:val="23"/>
        </w:rPr>
        <w:t>O) was added and the temperature was risen 88</w:t>
      </w:r>
      <w:r w:rsidRPr="00E6765F">
        <w:rPr>
          <w:sz w:val="23"/>
          <w:szCs w:val="23"/>
          <w:vertAlign w:val="superscript"/>
        </w:rPr>
        <w:t xml:space="preserve"> </w:t>
      </w:r>
      <w:proofErr w:type="spellStart"/>
      <w:r w:rsidRPr="00E6765F">
        <w:rPr>
          <w:sz w:val="23"/>
          <w:szCs w:val="23"/>
          <w:vertAlign w:val="superscript"/>
        </w:rPr>
        <w:t>o</w:t>
      </w:r>
      <w:r w:rsidRPr="00E6765F">
        <w:rPr>
          <w:sz w:val="23"/>
          <w:szCs w:val="23"/>
        </w:rPr>
        <w:t>C</w:t>
      </w:r>
      <w:proofErr w:type="spellEnd"/>
      <w:r w:rsidRPr="00E6765F">
        <w:rPr>
          <w:sz w:val="23"/>
          <w:szCs w:val="23"/>
        </w:rPr>
        <w:t xml:space="preserve"> for 2 days to 93 </w:t>
      </w:r>
      <w:proofErr w:type="spellStart"/>
      <w:r w:rsidRPr="00E6765F">
        <w:rPr>
          <w:sz w:val="23"/>
          <w:szCs w:val="23"/>
          <w:vertAlign w:val="superscript"/>
        </w:rPr>
        <w:t>o</w:t>
      </w:r>
      <w:r w:rsidRPr="00E6765F">
        <w:rPr>
          <w:sz w:val="23"/>
          <w:szCs w:val="23"/>
        </w:rPr>
        <w:t>C</w:t>
      </w:r>
      <w:proofErr w:type="spellEnd"/>
      <w:r w:rsidRPr="00E6765F">
        <w:rPr>
          <w:sz w:val="23"/>
          <w:szCs w:val="23"/>
        </w:rPr>
        <w:t xml:space="preserve"> 5 days.</w:t>
      </w:r>
    </w:p>
    <w:p w14:paraId="6A4020A2" w14:textId="77777777" w:rsidR="00786821" w:rsidRPr="00E6765F" w:rsidRDefault="00786821" w:rsidP="00786821">
      <w:pPr>
        <w:rPr>
          <w:sz w:val="23"/>
          <w:szCs w:val="23"/>
        </w:rPr>
      </w:pPr>
      <w:r w:rsidRPr="00E6765F">
        <w:rPr>
          <w:sz w:val="23"/>
          <w:szCs w:val="23"/>
        </w:rPr>
        <w:t xml:space="preserve">Phenylboronic acid (50 mg in 5 mL toluene) was added. After 8 hours, Bromobenzene (0.5 mL) was added. After another 8 hours, the mixture was cooled down to 80 </w:t>
      </w:r>
      <w:proofErr w:type="spellStart"/>
      <w:r w:rsidRPr="00E6765F">
        <w:rPr>
          <w:sz w:val="16"/>
          <w:szCs w:val="16"/>
          <w:vertAlign w:val="superscript"/>
        </w:rPr>
        <w:t>o</w:t>
      </w:r>
      <w:r w:rsidRPr="00E6765F">
        <w:rPr>
          <w:sz w:val="23"/>
          <w:szCs w:val="23"/>
        </w:rPr>
        <w:t>C</w:t>
      </w:r>
      <w:proofErr w:type="spellEnd"/>
      <w:r w:rsidRPr="00E6765F">
        <w:rPr>
          <w:sz w:val="23"/>
          <w:szCs w:val="23"/>
        </w:rPr>
        <w:t>, then sodium diethyldithiocarbamate trihydrate (1 g in 10ml in H</w:t>
      </w:r>
      <w:r w:rsidRPr="00E6765F">
        <w:rPr>
          <w:sz w:val="16"/>
          <w:szCs w:val="16"/>
        </w:rPr>
        <w:t>2</w:t>
      </w:r>
      <w:r w:rsidRPr="00E6765F">
        <w:rPr>
          <w:sz w:val="23"/>
          <w:szCs w:val="23"/>
        </w:rPr>
        <w:t xml:space="preserve">O) was added. After 12 hours, the system was cooled down to room temperature. The mixture is poured into 100 mL DCM and washed by 100 mL saturated sodium chloride solution for five times. </w:t>
      </w:r>
    </w:p>
    <w:p w14:paraId="3930C496" w14:textId="71C93A61" w:rsidR="00786821" w:rsidRPr="00E6765F" w:rsidRDefault="00181FD8" w:rsidP="00786821">
      <w:r w:rsidRPr="00E6765F">
        <w:t>O</w:t>
      </w:r>
      <w:r w:rsidRPr="00E6765F">
        <w:rPr>
          <w:rFonts w:hint="eastAsia"/>
        </w:rPr>
        <w:t>btained</w:t>
      </w:r>
      <w:r w:rsidRPr="00E6765F">
        <w:t xml:space="preserve"> 0.51</w:t>
      </w:r>
      <w:r w:rsidRPr="00E6765F">
        <w:rPr>
          <w:rFonts w:hint="eastAsia"/>
        </w:rPr>
        <w:t>g</w:t>
      </w:r>
      <w:r w:rsidRPr="00E6765F">
        <w:t xml:space="preserve"> </w:t>
      </w:r>
      <w:r w:rsidR="007A231D" w:rsidRPr="00E6765F">
        <w:t>90.7</w:t>
      </w:r>
      <w:r w:rsidR="007A231D" w:rsidRPr="00E6765F">
        <w:rPr>
          <w:rFonts w:hint="eastAsia"/>
        </w:rPr>
        <w:t>%</w:t>
      </w:r>
      <w:r w:rsidR="007A231D" w:rsidRPr="00E6765F">
        <w:t xml:space="preserve"> </w:t>
      </w:r>
      <w:r w:rsidR="00786821" w:rsidRPr="00E6765F">
        <w:t>N</w:t>
      </w:r>
      <w:r w:rsidR="00786821" w:rsidRPr="00E6765F">
        <w:rPr>
          <w:rFonts w:hint="eastAsia"/>
        </w:rPr>
        <w:t>amed</w:t>
      </w:r>
      <w:r w:rsidR="00786821" w:rsidRPr="00E6765F">
        <w:t xml:space="preserve"> </w:t>
      </w:r>
      <w:r w:rsidR="00786821" w:rsidRPr="00E6765F">
        <w:rPr>
          <w:rFonts w:hint="eastAsia"/>
        </w:rPr>
        <w:t>a</w:t>
      </w:r>
      <w:r w:rsidRPr="00E6765F">
        <w:rPr>
          <w:rFonts w:hint="eastAsia"/>
        </w:rPr>
        <w:t>s</w:t>
      </w:r>
    </w:p>
    <w:p w14:paraId="2EE03192" w14:textId="77777777" w:rsidR="00786821" w:rsidRPr="00E6765F" w:rsidRDefault="00786821" w:rsidP="00015805"/>
    <w:p w14:paraId="7B3D66B7" w14:textId="77777777" w:rsidR="00786821" w:rsidRDefault="00786821" w:rsidP="00015805"/>
    <w:p w14:paraId="7248C243" w14:textId="2DF90EFB" w:rsidR="00015805" w:rsidRDefault="00015805" w:rsidP="00015805">
      <w:r>
        <w:t>2020.</w:t>
      </w:r>
      <w:r w:rsidR="005A4E96">
        <w:t>08</w:t>
      </w:r>
      <w:r>
        <w:t>.</w:t>
      </w:r>
      <w:r w:rsidR="005A4E96">
        <w:t>23</w:t>
      </w:r>
      <w:r>
        <w:t xml:space="preserve"> reaction 67-</w:t>
      </w:r>
      <w:r w:rsidR="005A4E96">
        <w:t>3</w:t>
      </w:r>
    </w:p>
    <w:p w14:paraId="6C51825E" w14:textId="77777777" w:rsidR="00015805" w:rsidRDefault="00015805" w:rsidP="00015805">
      <w:pPr>
        <w:rPr>
          <w:noProof/>
        </w:rPr>
      </w:pPr>
    </w:p>
    <w:p w14:paraId="0E033E12" w14:textId="77777777" w:rsidR="00015805" w:rsidRDefault="00015805" w:rsidP="00015805">
      <w:pPr>
        <w:rPr>
          <w:noProof/>
        </w:rPr>
      </w:pPr>
      <w:r>
        <w:rPr>
          <w:noProof/>
        </w:rPr>
        <w:object w:dxaOrig="10328" w:dyaOrig="6619" w14:anchorId="4FE3D3FF">
          <v:shape id="_x0000_i1039" type="#_x0000_t75" style="width:270.75pt;height:172.5pt" o:ole="">
            <v:imagedata r:id="rId41" o:title=""/>
          </v:shape>
          <o:OLEObject Type="Embed" ProgID="ChemDraw.Document.6.0" ShapeID="_x0000_i1039" DrawAspect="Content" ObjectID="_1685707348" r:id="rId42"/>
        </w:object>
      </w:r>
    </w:p>
    <w:p w14:paraId="2D70FE00" w14:textId="77777777" w:rsidR="00015805" w:rsidRDefault="00015805" w:rsidP="00015805">
      <w:r>
        <w:rPr>
          <w:rFonts w:hint="eastAsia"/>
          <w:noProof/>
        </w:rPr>
        <w:t>A</w:t>
      </w:r>
      <w:r>
        <w:rPr>
          <w:noProof/>
        </w:rPr>
        <w:t>,</w:t>
      </w:r>
      <w:r>
        <w:t xml:space="preserve"> 2mmol, 1.42g</w:t>
      </w:r>
    </w:p>
    <w:p w14:paraId="62CD0816" w14:textId="77777777" w:rsidR="00015805" w:rsidRDefault="00015805" w:rsidP="00015805">
      <w:pPr>
        <w:rPr>
          <w:sz w:val="23"/>
          <w:szCs w:val="23"/>
        </w:rPr>
      </w:pPr>
      <w:r>
        <w:rPr>
          <w:noProof/>
        </w:rPr>
        <w:t xml:space="preserve">B, 6mmol, </w:t>
      </w:r>
      <w:r>
        <w:rPr>
          <w:sz w:val="23"/>
          <w:szCs w:val="23"/>
        </w:rPr>
        <w:t>bis(pinacolato)</w:t>
      </w:r>
      <w:proofErr w:type="spellStart"/>
      <w:r>
        <w:rPr>
          <w:sz w:val="23"/>
          <w:szCs w:val="23"/>
        </w:rPr>
        <w:t>diboron</w:t>
      </w:r>
      <w:proofErr w:type="spellEnd"/>
      <w:r>
        <w:rPr>
          <w:sz w:val="23"/>
          <w:szCs w:val="23"/>
        </w:rPr>
        <w:t xml:space="preserve">, CAS: </w:t>
      </w:r>
      <w:r w:rsidRPr="00374CF1">
        <w:rPr>
          <w:sz w:val="23"/>
          <w:szCs w:val="23"/>
        </w:rPr>
        <w:t>73183-34-3</w:t>
      </w:r>
      <w:r>
        <w:rPr>
          <w:sz w:val="23"/>
          <w:szCs w:val="23"/>
        </w:rPr>
        <w:t>, M=254, 1.524g</w:t>
      </w:r>
    </w:p>
    <w:p w14:paraId="6EBC15C5" w14:textId="77777777" w:rsidR="00015805" w:rsidRDefault="00015805" w:rsidP="00015805">
      <w:pPr>
        <w:rPr>
          <w:sz w:val="23"/>
          <w:szCs w:val="23"/>
        </w:rPr>
      </w:pPr>
      <w:r>
        <w:rPr>
          <w:sz w:val="23"/>
          <w:szCs w:val="23"/>
        </w:rPr>
        <w:t>C,</w:t>
      </w:r>
      <w:r>
        <w:t xml:space="preserve"> </w:t>
      </w:r>
      <w:r w:rsidRPr="004F4106">
        <w:rPr>
          <w:sz w:val="23"/>
          <w:szCs w:val="23"/>
        </w:rPr>
        <w:t>[1,1'-Bis(</w:t>
      </w:r>
      <w:proofErr w:type="spellStart"/>
      <w:r w:rsidRPr="004F4106">
        <w:rPr>
          <w:sz w:val="23"/>
          <w:szCs w:val="23"/>
        </w:rPr>
        <w:t>diphenylphosphino</w:t>
      </w:r>
      <w:proofErr w:type="spellEnd"/>
      <w:r w:rsidRPr="004F4106">
        <w:rPr>
          <w:sz w:val="23"/>
          <w:szCs w:val="23"/>
        </w:rPr>
        <w:t>)ferrocene]</w:t>
      </w:r>
      <w:proofErr w:type="spellStart"/>
      <w:r w:rsidRPr="004F4106">
        <w:rPr>
          <w:sz w:val="23"/>
          <w:szCs w:val="23"/>
        </w:rPr>
        <w:t>dichloropalladium</w:t>
      </w:r>
      <w:proofErr w:type="spellEnd"/>
      <w:r w:rsidRPr="004F4106">
        <w:rPr>
          <w:sz w:val="23"/>
          <w:szCs w:val="23"/>
        </w:rPr>
        <w:t>(II)</w:t>
      </w:r>
      <w:r>
        <w:rPr>
          <w:sz w:val="23"/>
          <w:szCs w:val="23"/>
        </w:rPr>
        <w:t>,</w:t>
      </w:r>
      <w:r w:rsidRPr="00926434">
        <w:t xml:space="preserve"> </w:t>
      </w:r>
      <w:r w:rsidRPr="00926434">
        <w:rPr>
          <w:sz w:val="23"/>
          <w:szCs w:val="23"/>
        </w:rPr>
        <w:t>Pd(</w:t>
      </w:r>
      <w:proofErr w:type="spellStart"/>
      <w:r w:rsidRPr="00926434">
        <w:rPr>
          <w:sz w:val="23"/>
          <w:szCs w:val="23"/>
        </w:rPr>
        <w:t>dppf</w:t>
      </w:r>
      <w:proofErr w:type="spellEnd"/>
      <w:r w:rsidRPr="00926434">
        <w:rPr>
          <w:sz w:val="23"/>
          <w:szCs w:val="23"/>
        </w:rPr>
        <w:t>)Cl</w:t>
      </w:r>
      <w:r w:rsidRPr="00926434">
        <w:rPr>
          <w:sz w:val="23"/>
          <w:szCs w:val="23"/>
          <w:vertAlign w:val="subscript"/>
        </w:rPr>
        <w:t>2</w:t>
      </w:r>
      <w:r>
        <w:rPr>
          <w:sz w:val="23"/>
          <w:szCs w:val="23"/>
        </w:rPr>
        <w:t xml:space="preserve">, </w:t>
      </w:r>
      <w:r>
        <w:rPr>
          <w:rFonts w:hint="eastAsia"/>
          <w:sz w:val="23"/>
          <w:szCs w:val="23"/>
        </w:rPr>
        <w:t>CAS:</w:t>
      </w:r>
      <w:r>
        <w:rPr>
          <w:sz w:val="23"/>
          <w:szCs w:val="23"/>
        </w:rPr>
        <w:t xml:space="preserve"> </w:t>
      </w:r>
      <w:r w:rsidRPr="003E175D">
        <w:rPr>
          <w:sz w:val="23"/>
          <w:szCs w:val="23"/>
        </w:rPr>
        <w:t>72287-26-4</w:t>
      </w:r>
      <w:r>
        <w:rPr>
          <w:sz w:val="23"/>
          <w:szCs w:val="23"/>
        </w:rPr>
        <w:t>, M=731, 0.1mmol, 73mg</w:t>
      </w:r>
    </w:p>
    <w:p w14:paraId="409C2858" w14:textId="77777777" w:rsidR="00015805" w:rsidRDefault="00015805" w:rsidP="00015805">
      <w:pPr>
        <w:rPr>
          <w:rFonts w:ascii="TimesNewRomanPSMT" w:hAnsi="TimesNewRomanPSMT" w:cs="TimesNewRomanPSMT"/>
          <w:sz w:val="21"/>
          <w:szCs w:val="21"/>
        </w:rPr>
      </w:pPr>
      <w:r>
        <w:rPr>
          <w:sz w:val="23"/>
          <w:szCs w:val="23"/>
        </w:rPr>
        <w:t>D,</w:t>
      </w:r>
      <w:r w:rsidRPr="001107F1">
        <w:t xml:space="preserve"> </w:t>
      </w:r>
      <w:r w:rsidRPr="001107F1">
        <w:rPr>
          <w:sz w:val="23"/>
          <w:szCs w:val="23"/>
        </w:rPr>
        <w:t>potassium acetate</w:t>
      </w:r>
      <w:r>
        <w:rPr>
          <w:sz w:val="23"/>
          <w:szCs w:val="23"/>
        </w:rPr>
        <w:t>,</w:t>
      </w:r>
      <w:r w:rsidRPr="001107F1">
        <w:rPr>
          <w:rFonts w:ascii="TimesNewRomanPSMT" w:hAnsi="TimesNewRomanPSMT" w:cs="TimesNewRomanPSMT"/>
          <w:sz w:val="21"/>
          <w:szCs w:val="21"/>
        </w:rPr>
        <w:t xml:space="preserve"> </w:t>
      </w:r>
      <w:proofErr w:type="spellStart"/>
      <w:r>
        <w:rPr>
          <w:rFonts w:ascii="TimesNewRomanPSMT" w:hAnsi="TimesNewRomanPSMT" w:cs="TimesNewRomanPSMT"/>
          <w:sz w:val="21"/>
          <w:szCs w:val="21"/>
        </w:rPr>
        <w:t>KOAc</w:t>
      </w:r>
      <w:proofErr w:type="spellEnd"/>
      <w:r>
        <w:rPr>
          <w:rFonts w:ascii="TimesNewRomanPSMT" w:hAnsi="TimesNewRomanPSMT" w:cs="TimesNewRomanPSMT"/>
          <w:sz w:val="21"/>
          <w:szCs w:val="21"/>
        </w:rPr>
        <w:t>, M=98, 6mmol, 0.588g</w:t>
      </w:r>
    </w:p>
    <w:p w14:paraId="41C48286" w14:textId="6C41A912" w:rsidR="00015805" w:rsidRDefault="00015805" w:rsidP="00015805">
      <w:r w:rsidRPr="001A6382">
        <w:rPr>
          <w:rFonts w:ascii="TimesNewRomanPSMT" w:hAnsi="TimesNewRomanPSMT" w:cs="TimesNewRomanPSMT"/>
          <w:strike/>
          <w:sz w:val="21"/>
          <w:szCs w:val="21"/>
        </w:rPr>
        <w:t>DMF 15mL</w:t>
      </w:r>
      <w:r w:rsidRPr="001A6382">
        <w:rPr>
          <w:strike/>
        </w:rPr>
        <w:t xml:space="preserve"> </w:t>
      </w:r>
      <w:r w:rsidR="009A040B" w:rsidRPr="001A6382">
        <w:rPr>
          <w:rFonts w:hint="eastAsia"/>
          <w:strike/>
        </w:rPr>
        <w:t>/</w:t>
      </w:r>
      <w:r w:rsidR="009A040B">
        <w:t xml:space="preserve"> </w:t>
      </w:r>
      <w:r w:rsidR="001A6382">
        <w:t>1,4-diox 35ml</w:t>
      </w:r>
    </w:p>
    <w:p w14:paraId="2AD01E41" w14:textId="0DAF17EF" w:rsidR="00015805" w:rsidRDefault="00015805" w:rsidP="00015805">
      <w:pPr>
        <w:rPr>
          <w:rFonts w:ascii="TimesNewRomanPSMT" w:hAnsi="TimesNewRomanPSMT" w:cs="TimesNewRomanPSMT"/>
          <w:sz w:val="21"/>
          <w:szCs w:val="21"/>
        </w:rPr>
      </w:pPr>
      <w:r w:rsidRPr="00AD1522">
        <w:rPr>
          <w:rFonts w:ascii="TimesNewRomanPSMT" w:hAnsi="TimesNewRomanPSMT" w:cs="TimesNewRomanPSMT"/>
          <w:sz w:val="21"/>
          <w:szCs w:val="21"/>
        </w:rPr>
        <w:t>mixed in a flask, vacuumed and aerated with nitrogen for three times. Degassed DMF (</w:t>
      </w:r>
      <w:r>
        <w:rPr>
          <w:rFonts w:ascii="TimesNewRomanPSMT" w:hAnsi="TimesNewRomanPSMT" w:cs="TimesNewRomanPSMT"/>
          <w:sz w:val="21"/>
          <w:szCs w:val="21"/>
        </w:rPr>
        <w:t>1</w:t>
      </w:r>
      <w:r w:rsidRPr="00AD1522">
        <w:rPr>
          <w:rFonts w:ascii="TimesNewRomanPSMT" w:hAnsi="TimesNewRomanPSMT" w:cs="TimesNewRomanPSMT"/>
          <w:sz w:val="21"/>
          <w:szCs w:val="21"/>
        </w:rPr>
        <w:t>0 mL) was added and the system was heated to 100</w:t>
      </w:r>
      <w:r>
        <w:rPr>
          <w:rFonts w:ascii="TimesNewRomanPSMT" w:hAnsi="TimesNewRomanPSMT" w:cs="TimesNewRomanPSMT"/>
          <w:sz w:val="21"/>
          <w:szCs w:val="21"/>
        </w:rPr>
        <w:t xml:space="preserve"> </w:t>
      </w:r>
      <w:proofErr w:type="spellStart"/>
      <w:r w:rsidRPr="00AD1522">
        <w:rPr>
          <w:rFonts w:ascii="TimesNewRomanPSMT" w:hAnsi="TimesNewRomanPSMT" w:cs="TimesNewRomanPSMT"/>
          <w:sz w:val="21"/>
          <w:szCs w:val="21"/>
          <w:vertAlign w:val="superscript"/>
        </w:rPr>
        <w:t>o</w:t>
      </w:r>
      <w:r w:rsidRPr="00AD1522">
        <w:rPr>
          <w:rFonts w:ascii="TimesNewRomanPSMT" w:hAnsi="TimesNewRomanPSMT" w:cs="TimesNewRomanPSMT"/>
          <w:sz w:val="21"/>
          <w:szCs w:val="21"/>
        </w:rPr>
        <w:t>C</w:t>
      </w:r>
      <w:proofErr w:type="spellEnd"/>
      <w:r w:rsidRPr="00AD1522">
        <w:rPr>
          <w:rFonts w:ascii="TimesNewRomanPSMT" w:hAnsi="TimesNewRomanPSMT" w:cs="TimesNewRomanPSMT"/>
          <w:sz w:val="21"/>
          <w:szCs w:val="21"/>
        </w:rPr>
        <w:t xml:space="preserve"> overnight.</w:t>
      </w:r>
      <w:r>
        <w:rPr>
          <w:rFonts w:ascii="TimesNewRomanPSMT" w:hAnsi="TimesNewRomanPSMT" w:cs="TimesNewRomanPSMT"/>
          <w:sz w:val="21"/>
          <w:szCs w:val="21"/>
        </w:rPr>
        <w:t xml:space="preserve"> </w:t>
      </w:r>
      <w:r w:rsidRPr="00BF0BF8">
        <w:rPr>
          <w:rFonts w:ascii="TimesNewRomanPSMT" w:hAnsi="TimesNewRomanPSMT" w:cs="TimesNewRomanPSMT"/>
          <w:sz w:val="21"/>
          <w:szCs w:val="21"/>
        </w:rPr>
        <w:t xml:space="preserve">When the temperature was down to room temperature, the mixture was precipitated into </w:t>
      </w:r>
      <w:r>
        <w:rPr>
          <w:rFonts w:ascii="TimesNewRomanPSMT" w:hAnsi="TimesNewRomanPSMT" w:cs="TimesNewRomanPSMT"/>
          <w:sz w:val="21"/>
          <w:szCs w:val="21"/>
        </w:rPr>
        <w:t>15</w:t>
      </w:r>
      <w:r w:rsidRPr="00BF0BF8">
        <w:rPr>
          <w:rFonts w:ascii="TimesNewRomanPSMT" w:hAnsi="TimesNewRomanPSMT" w:cs="TimesNewRomanPSMT"/>
          <w:sz w:val="21"/>
          <w:szCs w:val="21"/>
        </w:rPr>
        <w:t xml:space="preserve">0 mL saturated sodium chloride solution, filtered by vacuum to obtain the crude product, purified by column chromatography on silica gel </w:t>
      </w:r>
      <w:r>
        <w:rPr>
          <w:rFonts w:ascii="TimesNewRomanPSMT" w:hAnsi="TimesNewRomanPSMT" w:cs="TimesNewRomanPSMT"/>
          <w:sz w:val="21"/>
          <w:szCs w:val="21"/>
        </w:rPr>
        <w:t xml:space="preserve">(short ~7cm) </w:t>
      </w:r>
      <w:r w:rsidRPr="00BF0BF8">
        <w:rPr>
          <w:rFonts w:ascii="TimesNewRomanPSMT" w:hAnsi="TimesNewRomanPSMT" w:cs="TimesNewRomanPSMT"/>
          <w:sz w:val="21"/>
          <w:szCs w:val="21"/>
        </w:rPr>
        <w:t>using</w:t>
      </w:r>
      <w:r>
        <w:rPr>
          <w:rFonts w:ascii="TimesNewRomanPSMT" w:hAnsi="TimesNewRomanPSMT" w:cs="TimesNewRomanPSMT"/>
          <w:sz w:val="21"/>
          <w:szCs w:val="21"/>
        </w:rPr>
        <w:t xml:space="preserve"> (DCM/He= 3:1), then</w:t>
      </w:r>
      <w:r w:rsidRPr="00BF0BF8">
        <w:rPr>
          <w:rFonts w:ascii="TimesNewRomanPSMT" w:hAnsi="TimesNewRomanPSMT" w:cs="TimesNewRomanPSMT"/>
          <w:sz w:val="21"/>
          <w:szCs w:val="21"/>
        </w:rPr>
        <w:t xml:space="preserve"> DCM as eluent</w:t>
      </w:r>
      <w:r>
        <w:rPr>
          <w:rFonts w:ascii="TimesNewRomanPSMT" w:hAnsi="TimesNewRomanPSMT" w:cs="TimesNewRomanPSMT"/>
          <w:sz w:val="21"/>
          <w:szCs w:val="21"/>
        </w:rPr>
        <w:t xml:space="preserve"> (don’t use THF). </w:t>
      </w:r>
      <w:r w:rsidRPr="008C7FD5">
        <w:rPr>
          <w:rFonts w:ascii="TimesNewRomanPSMT" w:hAnsi="TimesNewRomanPSMT" w:cs="TimesNewRomanPSMT"/>
          <w:sz w:val="21"/>
          <w:szCs w:val="21"/>
        </w:rPr>
        <w:t xml:space="preserve">give the product (bright yellow powder, </w:t>
      </w:r>
      <w:r w:rsidR="00070DBE">
        <w:rPr>
          <w:rFonts w:ascii="TimesNewRomanPSMT" w:hAnsi="TimesNewRomanPSMT" w:cs="TimesNewRomanPSMT"/>
          <w:sz w:val="21"/>
          <w:szCs w:val="21"/>
        </w:rPr>
        <w:t>0.58</w:t>
      </w:r>
      <w:r w:rsidRPr="008C7FD5">
        <w:rPr>
          <w:rFonts w:ascii="TimesNewRomanPSMT" w:hAnsi="TimesNewRomanPSMT" w:cs="TimesNewRomanPSMT"/>
          <w:sz w:val="21"/>
          <w:szCs w:val="21"/>
        </w:rPr>
        <w:t xml:space="preserve">g, yield </w:t>
      </w:r>
      <w:r w:rsidR="00CE587F">
        <w:rPr>
          <w:rFonts w:ascii="TimesNewRomanPSMT" w:hAnsi="TimesNewRomanPSMT" w:cs="TimesNewRomanPSMT"/>
          <w:sz w:val="21"/>
          <w:szCs w:val="21"/>
        </w:rPr>
        <w:t>36.0</w:t>
      </w:r>
      <w:r w:rsidRPr="008C7FD5">
        <w:rPr>
          <w:rFonts w:ascii="TimesNewRomanPSMT" w:hAnsi="TimesNewRomanPSMT" w:cs="TimesNewRomanPSMT"/>
          <w:sz w:val="21"/>
          <w:szCs w:val="21"/>
        </w:rPr>
        <w:t>%).</w:t>
      </w:r>
    </w:p>
    <w:p w14:paraId="139FA4CE" w14:textId="77777777" w:rsidR="00015805" w:rsidRDefault="00015805" w:rsidP="00AA4917"/>
    <w:p w14:paraId="7254D46D" w14:textId="77777777" w:rsidR="00AA4917" w:rsidRDefault="00AA4917" w:rsidP="00F37D69"/>
    <w:p w14:paraId="1F454DB1" w14:textId="5E1071C6" w:rsidR="00F37D69" w:rsidRDefault="00F37D69" w:rsidP="00F37D69">
      <w:r>
        <w:t>2020.0</w:t>
      </w:r>
      <w:r w:rsidR="00DF0D61">
        <w:t>8</w:t>
      </w:r>
      <w:r>
        <w:t>.</w:t>
      </w:r>
      <w:r w:rsidR="00DF0D61">
        <w:t>21</w:t>
      </w:r>
      <w:r>
        <w:t xml:space="preserve"> reaction </w:t>
      </w:r>
      <w:r w:rsidR="00DF0D61">
        <w:t>95-1</w:t>
      </w:r>
    </w:p>
    <w:p w14:paraId="40C23FBD" w14:textId="77777777" w:rsidR="00F37D69" w:rsidRDefault="00F37D69" w:rsidP="00F37D69"/>
    <w:p w14:paraId="77141797" w14:textId="50CD686D" w:rsidR="00F37D69" w:rsidRDefault="00E065A1" w:rsidP="00F37D69">
      <w:r>
        <w:rPr>
          <w:noProof/>
        </w:rPr>
        <w:object w:dxaOrig="10262" w:dyaOrig="4060" w14:anchorId="2EF59AED">
          <v:shape id="_x0000_i1040" type="#_x0000_t75" style="width:337.15pt;height:127.9pt" o:ole="">
            <v:imagedata r:id="rId43" o:title=""/>
          </v:shape>
          <o:OLEObject Type="Embed" ProgID="ChemDraw.Document.6.0" ShapeID="_x0000_i1040" DrawAspect="Content" ObjectID="_1685707349" r:id="rId44"/>
        </w:object>
      </w:r>
    </w:p>
    <w:p w14:paraId="58D9E534" w14:textId="77777777" w:rsidR="00F37D69" w:rsidRDefault="00F37D69" w:rsidP="00F37D69">
      <w:r>
        <w:t>A~</w:t>
      </w:r>
    </w:p>
    <w:p w14:paraId="3A3AE4B7" w14:textId="698A351B" w:rsidR="00F37D69" w:rsidRDefault="00F37D69" w:rsidP="00F37D69">
      <w:r>
        <w:t xml:space="preserve">B~1: </w:t>
      </w:r>
      <w:r w:rsidR="00CB1ABA" w:rsidRPr="00CB1ABA">
        <w:t>1,3-Diiodopropane</w:t>
      </w:r>
      <w:r>
        <w:t xml:space="preserve">, CAS: </w:t>
      </w:r>
      <w:r w:rsidR="00B2692D" w:rsidRPr="00B2692D">
        <w:t>627-31-6</w:t>
      </w:r>
      <w:r>
        <w:t>,</w:t>
      </w:r>
      <w:r w:rsidR="00ED3F1C">
        <w:t xml:space="preserve"> </w:t>
      </w:r>
      <w:r w:rsidR="00ED3F1C" w:rsidRPr="00ED3F1C">
        <w:t>2.576 g/mL</w:t>
      </w:r>
    </w:p>
    <w:p w14:paraId="00651EBF" w14:textId="77777777" w:rsidR="00F37D69" w:rsidRPr="005E479C" w:rsidRDefault="00F37D69" w:rsidP="00F37D69">
      <w:pPr>
        <w:widowControl w:val="0"/>
        <w:autoSpaceDE w:val="0"/>
        <w:autoSpaceDN w:val="0"/>
        <w:adjustRightInd w:val="0"/>
        <w:jc w:val="left"/>
        <w:rPr>
          <w:rFonts w:cs="Calibri"/>
        </w:rPr>
      </w:pPr>
      <w:r w:rsidRPr="005E479C">
        <w:rPr>
          <w:rFonts w:cs="Calibri"/>
        </w:rPr>
        <w:t>C:~2.5 NaOH, CAS: 1310-73-2, C (M=40)</w:t>
      </w:r>
    </w:p>
    <w:p w14:paraId="425925D5" w14:textId="77777777" w:rsidR="00F37D69" w:rsidRPr="005E479C" w:rsidRDefault="00F37D69" w:rsidP="00F37D69">
      <w:pPr>
        <w:widowControl w:val="0"/>
        <w:autoSpaceDE w:val="0"/>
        <w:autoSpaceDN w:val="0"/>
        <w:adjustRightInd w:val="0"/>
        <w:jc w:val="left"/>
        <w:rPr>
          <w:rFonts w:cs="Calibri"/>
        </w:rPr>
      </w:pPr>
      <w:r w:rsidRPr="005E479C">
        <w:rPr>
          <w:rFonts w:cs="Calibri"/>
        </w:rPr>
        <w:t>D:~0.01, Tetrabutylammonium Bromide</w:t>
      </w:r>
      <w:r>
        <w:rPr>
          <w:rFonts w:cs="Calibri"/>
        </w:rPr>
        <w:t xml:space="preserve"> (TBAB)</w:t>
      </w:r>
      <w:r w:rsidRPr="005E479C">
        <w:rPr>
          <w:rFonts w:cs="Calibri"/>
        </w:rPr>
        <w:t>, CAS: 1643-19-2</w:t>
      </w:r>
      <w:r>
        <w:rPr>
          <w:rFonts w:cs="Calibri"/>
        </w:rPr>
        <w:t>, M=322.37</w:t>
      </w:r>
    </w:p>
    <w:p w14:paraId="710D28CE" w14:textId="77777777" w:rsidR="00F37D69" w:rsidRDefault="00F37D69" w:rsidP="00F37D69">
      <w:r>
        <w:t>THF 15mL 65</w:t>
      </w:r>
      <w:r w:rsidRPr="00EE0015">
        <w:rPr>
          <w:rFonts w:hint="eastAsia"/>
          <w:vertAlign w:val="superscript"/>
        </w:rPr>
        <w:t>o</w:t>
      </w:r>
      <w:r>
        <w:rPr>
          <w:vertAlign w:val="superscript"/>
        </w:rPr>
        <w:t xml:space="preserve">  </w:t>
      </w:r>
      <w:r w:rsidRPr="001379A4">
        <w:t>over night</w:t>
      </w:r>
    </w:p>
    <w:p w14:paraId="20E3598E" w14:textId="77777777" w:rsidR="00F37D69" w:rsidRDefault="00F37D69" w:rsidP="00F37D69">
      <w:r>
        <w:t>A, 15mmol, 2.79g</w:t>
      </w:r>
    </w:p>
    <w:p w14:paraId="4CEF53A8" w14:textId="56C69F9F" w:rsidR="00F37D69" w:rsidRDefault="00F37D69" w:rsidP="00F37D69">
      <w:r>
        <w:t>B, 6mmol, g, 1.</w:t>
      </w:r>
      <w:r w:rsidR="00426914">
        <w:t>776</w:t>
      </w:r>
      <w:r>
        <w:t>g, 0.</w:t>
      </w:r>
      <w:r w:rsidR="00AA4917">
        <w:t>69</w:t>
      </w:r>
      <w:r>
        <w:t>mL</w:t>
      </w:r>
    </w:p>
    <w:p w14:paraId="14694148" w14:textId="77777777" w:rsidR="00F37D69" w:rsidRDefault="00F37D69" w:rsidP="00F37D69">
      <w:r>
        <w:t>C, 15mmol, 0.6g</w:t>
      </w:r>
    </w:p>
    <w:p w14:paraId="24FA1431" w14:textId="77777777" w:rsidR="00F37D69" w:rsidRDefault="00F37D69" w:rsidP="00F37D69">
      <w:r>
        <w:t>D, 0.15mmol, 48mg</w:t>
      </w:r>
    </w:p>
    <w:p w14:paraId="2CB821CE" w14:textId="35594E89" w:rsidR="00F37D69" w:rsidRDefault="004949F5" w:rsidP="00B114B5">
      <w:r>
        <w:t xml:space="preserve">18h, </w:t>
      </w:r>
      <w:r w:rsidR="00EB2101">
        <w:t>L</w:t>
      </w:r>
      <w:r w:rsidR="00EB2101">
        <w:rPr>
          <w:rFonts w:hint="eastAsia"/>
        </w:rPr>
        <w:t>ow</w:t>
      </w:r>
      <w:r w:rsidR="00EB2101">
        <w:t xml:space="preserve"> </w:t>
      </w:r>
      <w:r>
        <w:t>yield 0.23g</w:t>
      </w:r>
    </w:p>
    <w:p w14:paraId="229B08E3" w14:textId="41E66CED" w:rsidR="00896845" w:rsidRDefault="00896845" w:rsidP="00B114B5">
      <w:r>
        <w:t>Named as 0822-1:</w:t>
      </w:r>
    </w:p>
    <w:p w14:paraId="1A766F82" w14:textId="77B961B9" w:rsidR="00896845" w:rsidRDefault="00896845" w:rsidP="00B114B5">
      <w:r>
        <w:rPr>
          <w:noProof/>
        </w:rPr>
        <w:drawing>
          <wp:inline distT="0" distB="0" distL="0" distR="0" wp14:anchorId="1DE6FD88" wp14:editId="160AECEC">
            <wp:extent cx="4318000" cy="1747691"/>
            <wp:effectExtent l="0" t="0" r="635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pic:nvPicPr>
                  <pic:blipFill>
                    <a:blip r:embed="rId45">
                      <a:extLst>
                        <a:ext uri="{28A0092B-C50C-407E-A947-70E740481C1C}">
                          <a14:useLocalDpi xmlns:a14="http://schemas.microsoft.com/office/drawing/2010/main" val="0"/>
                        </a:ext>
                      </a:extLst>
                    </a:blip>
                    <a:stretch>
                      <a:fillRect/>
                    </a:stretch>
                  </pic:blipFill>
                  <pic:spPr>
                    <a:xfrm>
                      <a:off x="0" y="0"/>
                      <a:ext cx="4318000" cy="1747691"/>
                    </a:xfrm>
                    <a:prstGeom prst="rect">
                      <a:avLst/>
                    </a:prstGeom>
                  </pic:spPr>
                </pic:pic>
              </a:graphicData>
            </a:graphic>
          </wp:inline>
        </w:drawing>
      </w:r>
    </w:p>
    <w:p w14:paraId="06F40430" w14:textId="77777777" w:rsidR="00896845" w:rsidRDefault="00896845" w:rsidP="00B114B5"/>
    <w:p w14:paraId="38C84472" w14:textId="5F35C44A" w:rsidR="00B114B5" w:rsidRDefault="00B114B5" w:rsidP="00B114B5">
      <w:r>
        <w:t>2020.08.20 reaction 66-</w:t>
      </w:r>
      <w:r w:rsidR="001E2D72">
        <w:t>2</w:t>
      </w:r>
    </w:p>
    <w:p w14:paraId="75F69CF5" w14:textId="77777777" w:rsidR="00B114B5" w:rsidRDefault="00B114B5" w:rsidP="00B114B5">
      <w:r w:rsidRPr="00974F8D">
        <w:rPr>
          <w:noProof/>
        </w:rPr>
        <w:object w:dxaOrig="10262" w:dyaOrig="6194" w14:anchorId="21B85CAE">
          <v:shape id="_x0000_i1041" type="#_x0000_t75" style="width:316.5pt;height:195pt" o:ole="">
            <v:imagedata r:id="rId46" o:title=""/>
          </v:shape>
          <o:OLEObject Type="Embed" ProgID="ChemDraw.Document.6.0" ShapeID="_x0000_i1041" DrawAspect="Content" ObjectID="_1685707350" r:id="rId47"/>
        </w:object>
      </w:r>
    </w:p>
    <w:p w14:paraId="10F05127" w14:textId="77777777" w:rsidR="00B114B5" w:rsidRPr="006F4F53" w:rsidRDefault="00B114B5" w:rsidP="00B114B5">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A~1</w:t>
      </w:r>
    </w:p>
    <w:p w14:paraId="6E65F93E" w14:textId="77777777" w:rsidR="00B114B5" w:rsidRDefault="00B114B5" w:rsidP="00B114B5">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B~1.</w:t>
      </w:r>
      <w:r>
        <w:rPr>
          <w:rFonts w:ascii="ScalaSansLF-Regular" w:hAnsi="ScalaSansLF-Regular" w:cs="ScalaSansLF-Regular" w:hint="eastAsia"/>
          <w:sz w:val="16"/>
          <w:szCs w:val="16"/>
        </w:rPr>
        <w:t>2</w:t>
      </w:r>
    </w:p>
    <w:p w14:paraId="5917A294" w14:textId="77777777" w:rsidR="00B114B5" w:rsidRDefault="00B114B5" w:rsidP="00B114B5">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C~ t-</w:t>
      </w:r>
      <w:proofErr w:type="spellStart"/>
      <w:r>
        <w:rPr>
          <w:rFonts w:ascii="ScalaSansLF-Regular" w:hAnsi="ScalaSansLF-Regular" w:cs="ScalaSansLF-Regular"/>
          <w:sz w:val="16"/>
          <w:szCs w:val="16"/>
        </w:rPr>
        <w:t>BuOK</w:t>
      </w:r>
      <w:proofErr w:type="spellEnd"/>
      <w:r>
        <w:rPr>
          <w:rFonts w:ascii="ScalaSansLF-Regular" w:hAnsi="ScalaSansLF-Regular" w:cs="ScalaSansLF-Regular"/>
          <w:sz w:val="16"/>
          <w:szCs w:val="16"/>
        </w:rPr>
        <w:t xml:space="preserve">, CAS: </w:t>
      </w:r>
      <w:r w:rsidRPr="00403383">
        <w:rPr>
          <w:rFonts w:ascii="ScalaSansLF-Regular" w:hAnsi="ScalaSansLF-Regular" w:cs="ScalaSansLF-Regular"/>
          <w:sz w:val="16"/>
          <w:szCs w:val="16"/>
        </w:rPr>
        <w:t>865-47-4</w:t>
      </w:r>
      <w:r>
        <w:rPr>
          <w:rFonts w:ascii="ScalaSansLF-Regular" w:hAnsi="ScalaSansLF-Regular" w:cs="ScalaSansLF-Regular"/>
          <w:sz w:val="16"/>
          <w:szCs w:val="16"/>
        </w:rPr>
        <w:t>,</w:t>
      </w:r>
      <w:r w:rsidRPr="00A617C4">
        <w:rPr>
          <w:rFonts w:ascii="ScalaSansLF-Regular" w:hAnsi="ScalaSansLF-Regular" w:cs="ScalaSansLF-Regular"/>
          <w:sz w:val="16"/>
          <w:szCs w:val="16"/>
        </w:rPr>
        <w:t xml:space="preserve"> </w:t>
      </w:r>
      <w:r>
        <w:rPr>
          <w:rFonts w:ascii="ScalaSansLF-Regular" w:hAnsi="ScalaSansLF-Regular" w:cs="ScalaSansLF-Regular"/>
          <w:sz w:val="16"/>
          <w:szCs w:val="16"/>
        </w:rPr>
        <w:t>C (M=112)</w:t>
      </w:r>
    </w:p>
    <w:p w14:paraId="493335FA" w14:textId="77777777" w:rsidR="00622253" w:rsidRDefault="00622253" w:rsidP="00B114B5">
      <w:pPr>
        <w:widowControl w:val="0"/>
        <w:autoSpaceDE w:val="0"/>
        <w:autoSpaceDN w:val="0"/>
        <w:adjustRightInd w:val="0"/>
        <w:jc w:val="left"/>
        <w:rPr>
          <w:rFonts w:ascii="ScalaSansLF-Regular" w:hAnsi="ScalaSansLF-Regular" w:cs="ScalaSansLF-Regular"/>
          <w:sz w:val="16"/>
          <w:szCs w:val="16"/>
        </w:rPr>
      </w:pPr>
    </w:p>
    <w:p w14:paraId="453E621A" w14:textId="77777777" w:rsidR="00622253" w:rsidRDefault="00622253" w:rsidP="00B114B5">
      <w:pPr>
        <w:widowControl w:val="0"/>
        <w:autoSpaceDE w:val="0"/>
        <w:autoSpaceDN w:val="0"/>
        <w:adjustRightInd w:val="0"/>
        <w:jc w:val="left"/>
        <w:rPr>
          <w:rFonts w:ascii="ScalaSansLF-Regular" w:hAnsi="ScalaSansLF-Regular" w:cs="ScalaSansLF-Regular"/>
          <w:sz w:val="16"/>
          <w:szCs w:val="16"/>
        </w:rPr>
      </w:pPr>
    </w:p>
    <w:p w14:paraId="07F05647" w14:textId="5CD621EE" w:rsidR="003B2944" w:rsidRDefault="00B114B5" w:rsidP="00B114B5">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hint="eastAsia"/>
          <w:sz w:val="16"/>
          <w:szCs w:val="16"/>
        </w:rPr>
        <w:t>A</w:t>
      </w:r>
      <w:r>
        <w:rPr>
          <w:rFonts w:ascii="ScalaSansLF-Regular" w:hAnsi="ScalaSansLF-Regular" w:cs="ScalaSansLF-Regular"/>
          <w:sz w:val="16"/>
          <w:szCs w:val="16"/>
        </w:rPr>
        <w:t xml:space="preserve">, </w:t>
      </w:r>
      <w:r w:rsidR="00EC1E59">
        <w:rPr>
          <w:rFonts w:ascii="ScalaSansLF-Regular" w:hAnsi="ScalaSansLF-Regular" w:cs="ScalaSansLF-Regular"/>
          <w:sz w:val="16"/>
          <w:szCs w:val="16"/>
        </w:rPr>
        <w:t>6</w:t>
      </w:r>
      <w:r>
        <w:rPr>
          <w:rFonts w:ascii="ScalaSansLF-Regular" w:hAnsi="ScalaSansLF-Regular" w:cs="ScalaSansLF-Regular"/>
          <w:sz w:val="16"/>
          <w:szCs w:val="16"/>
        </w:rPr>
        <w:t xml:space="preserve">mmol, </w:t>
      </w:r>
      <w:r w:rsidR="00A35844">
        <w:rPr>
          <w:rFonts w:ascii="ScalaSansLF-Regular" w:hAnsi="ScalaSansLF-Regular" w:cs="ScalaSansLF-Regular"/>
          <w:sz w:val="16"/>
          <w:szCs w:val="16"/>
        </w:rPr>
        <w:t>2.442</w:t>
      </w:r>
      <w:r>
        <w:rPr>
          <w:rFonts w:ascii="ScalaSansLF-Regular" w:hAnsi="ScalaSansLF-Regular" w:cs="ScalaSansLF-Regular"/>
          <w:sz w:val="16"/>
          <w:szCs w:val="16"/>
        </w:rPr>
        <w:t>g</w:t>
      </w:r>
    </w:p>
    <w:p w14:paraId="39523F4A" w14:textId="1340F06B" w:rsidR="00B114B5" w:rsidRPr="00B120E0" w:rsidRDefault="00B114B5" w:rsidP="00B114B5">
      <w:pPr>
        <w:widowControl w:val="0"/>
        <w:autoSpaceDE w:val="0"/>
        <w:autoSpaceDN w:val="0"/>
        <w:adjustRightInd w:val="0"/>
        <w:jc w:val="left"/>
        <w:rPr>
          <w:rFonts w:ascii="ScalaSansLF-Regular" w:hAnsi="ScalaSansLF-Regular" w:cs="ScalaSansLF-Regular"/>
          <w:color w:val="00B0F0"/>
          <w:sz w:val="16"/>
          <w:szCs w:val="16"/>
        </w:rPr>
      </w:pPr>
      <w:r w:rsidRPr="00B120E0">
        <w:rPr>
          <w:rFonts w:ascii="ScalaSansLF-Regular" w:hAnsi="ScalaSansLF-Regular" w:cs="ScalaSansLF-Regular"/>
          <w:color w:val="00B0F0"/>
          <w:sz w:val="16"/>
          <w:szCs w:val="16"/>
        </w:rPr>
        <w:t xml:space="preserve">B, </w:t>
      </w:r>
      <w:r w:rsidR="00A35844">
        <w:rPr>
          <w:rFonts w:ascii="ScalaSansLF-Regular" w:hAnsi="ScalaSansLF-Regular" w:cs="ScalaSansLF-Regular"/>
          <w:color w:val="00B0F0"/>
          <w:sz w:val="16"/>
          <w:szCs w:val="16"/>
        </w:rPr>
        <w:t>6.</w:t>
      </w:r>
      <w:r w:rsidR="00DA1DA4">
        <w:rPr>
          <w:rFonts w:ascii="ScalaSansLF-Regular" w:hAnsi="ScalaSansLF-Regular" w:cs="ScalaSansLF-Regular"/>
          <w:color w:val="00B0F0"/>
          <w:sz w:val="16"/>
          <w:szCs w:val="16"/>
        </w:rPr>
        <w:t>4</w:t>
      </w:r>
      <w:r w:rsidRPr="00B120E0">
        <w:rPr>
          <w:rFonts w:ascii="ScalaSansLF-Regular" w:hAnsi="ScalaSansLF-Regular" w:cs="ScalaSansLF-Regular"/>
          <w:color w:val="00B0F0"/>
          <w:sz w:val="16"/>
          <w:szCs w:val="16"/>
        </w:rPr>
        <w:t xml:space="preserve">mmol, </w:t>
      </w:r>
      <w:r w:rsidR="00A35844">
        <w:rPr>
          <w:rFonts w:ascii="ScalaSansLF-Regular" w:hAnsi="ScalaSansLF-Regular" w:cs="ScalaSansLF-Regular"/>
          <w:color w:val="00B0F0"/>
          <w:sz w:val="16"/>
          <w:szCs w:val="16"/>
        </w:rPr>
        <w:t>2.</w:t>
      </w:r>
      <w:r w:rsidR="00DA1DA4">
        <w:rPr>
          <w:rFonts w:ascii="ScalaSansLF-Regular" w:hAnsi="ScalaSansLF-Regular" w:cs="ScalaSansLF-Regular"/>
          <w:color w:val="00B0F0"/>
          <w:sz w:val="16"/>
          <w:szCs w:val="16"/>
        </w:rPr>
        <w:t>067</w:t>
      </w:r>
      <w:r w:rsidRPr="00B120E0">
        <w:rPr>
          <w:rFonts w:ascii="ScalaSansLF-Regular" w:hAnsi="ScalaSansLF-Regular" w:cs="ScalaSansLF-Regular"/>
          <w:color w:val="00B0F0"/>
          <w:sz w:val="16"/>
          <w:szCs w:val="16"/>
        </w:rPr>
        <w:t xml:space="preserve">g, </w:t>
      </w:r>
    </w:p>
    <w:p w14:paraId="2352C93C" w14:textId="7A0C1198" w:rsidR="00B114B5" w:rsidRDefault="00B114B5" w:rsidP="00B114B5">
      <w:pPr>
        <w:widowControl w:val="0"/>
        <w:autoSpaceDE w:val="0"/>
        <w:autoSpaceDN w:val="0"/>
        <w:adjustRightInd w:val="0"/>
        <w:jc w:val="left"/>
        <w:rPr>
          <w:rFonts w:ascii="ScalaSansLF-Regular" w:hAnsi="ScalaSansLF-Regular" w:cs="ScalaSansLF-Regular"/>
          <w:color w:val="00B0F0"/>
          <w:sz w:val="16"/>
          <w:szCs w:val="16"/>
        </w:rPr>
      </w:pPr>
      <w:r w:rsidRPr="00B120E0">
        <w:rPr>
          <w:rFonts w:ascii="ScalaSansLF-Regular" w:hAnsi="ScalaSansLF-Regular" w:cs="ScalaSansLF-Regular"/>
          <w:color w:val="00B0F0"/>
          <w:sz w:val="16"/>
          <w:szCs w:val="16"/>
        </w:rPr>
        <w:t xml:space="preserve">C, </w:t>
      </w:r>
      <w:r w:rsidR="001E2D72">
        <w:rPr>
          <w:rFonts w:ascii="ScalaSansLF-Regular" w:hAnsi="ScalaSansLF-Regular" w:cs="ScalaSansLF-Regular"/>
          <w:color w:val="00B0F0"/>
          <w:sz w:val="16"/>
          <w:szCs w:val="16"/>
        </w:rPr>
        <w:t>6.2</w:t>
      </w:r>
      <w:r w:rsidRPr="00B120E0">
        <w:rPr>
          <w:rFonts w:ascii="ScalaSansLF-Regular" w:hAnsi="ScalaSansLF-Regular" w:cs="ScalaSansLF-Regular"/>
          <w:color w:val="00B0F0"/>
          <w:sz w:val="16"/>
          <w:szCs w:val="16"/>
        </w:rPr>
        <w:t>mmol, 0.</w:t>
      </w:r>
      <w:r w:rsidR="001E2D72">
        <w:rPr>
          <w:rFonts w:ascii="ScalaSansLF-Regular" w:hAnsi="ScalaSansLF-Regular" w:cs="ScalaSansLF-Regular"/>
          <w:color w:val="00B0F0"/>
          <w:sz w:val="16"/>
          <w:szCs w:val="16"/>
        </w:rPr>
        <w:t>6944</w:t>
      </w:r>
      <w:r w:rsidRPr="00B120E0">
        <w:rPr>
          <w:rFonts w:ascii="ScalaSansLF-Regular" w:hAnsi="ScalaSansLF-Regular" w:cs="ScalaSansLF-Regular"/>
          <w:color w:val="00B0F0"/>
          <w:sz w:val="16"/>
          <w:szCs w:val="16"/>
        </w:rPr>
        <w:t>g</w:t>
      </w:r>
    </w:p>
    <w:p w14:paraId="326D3C64" w14:textId="4959BE75" w:rsidR="00A74943" w:rsidRDefault="00A74943" w:rsidP="00A74943">
      <w:pPr>
        <w:widowControl w:val="0"/>
        <w:autoSpaceDE w:val="0"/>
        <w:autoSpaceDN w:val="0"/>
        <w:adjustRightInd w:val="0"/>
        <w:jc w:val="left"/>
        <w:rPr>
          <w:rFonts w:ascii="ScalaSansLF-Regular" w:hAnsi="ScalaSansLF-Regular" w:cs="ScalaSansLF-Regular"/>
          <w:sz w:val="16"/>
          <w:szCs w:val="16"/>
        </w:rPr>
      </w:pPr>
      <w:r>
        <w:rPr>
          <w:rFonts w:ascii="ScalaSansLF-Regular" w:hAnsi="ScalaSansLF-Regular" w:cs="ScalaSansLF-Regular"/>
          <w:sz w:val="16"/>
          <w:szCs w:val="16"/>
        </w:rPr>
        <w:t xml:space="preserve">DMF 30mL </w:t>
      </w:r>
      <w:r>
        <w:rPr>
          <w:rFonts w:ascii="ScalaSansLF-Regular" w:hAnsi="ScalaSansLF-Regular" w:cs="ScalaSansLF-Regular" w:hint="eastAsia"/>
          <w:sz w:val="16"/>
          <w:szCs w:val="16"/>
        </w:rPr>
        <w:t>1</w:t>
      </w:r>
      <w:r>
        <w:rPr>
          <w:rFonts w:ascii="ScalaSansLF-Regular" w:hAnsi="ScalaSansLF-Regular" w:cs="ScalaSansLF-Regular"/>
          <w:sz w:val="16"/>
          <w:szCs w:val="16"/>
        </w:rPr>
        <w:t>2</w:t>
      </w:r>
      <w:r>
        <w:rPr>
          <w:rFonts w:ascii="ScalaSansLF-Regular" w:hAnsi="ScalaSansLF-Regular" w:cs="ScalaSansLF-Regular" w:hint="eastAsia"/>
          <w:sz w:val="16"/>
          <w:szCs w:val="16"/>
        </w:rPr>
        <w:t>0</w:t>
      </w:r>
      <w:r w:rsidRPr="00B1622A">
        <w:rPr>
          <w:rFonts w:ascii="ScalaSansLF-Regular" w:hAnsi="ScalaSansLF-Regular" w:cs="ScalaSansLF-Regular" w:hint="eastAsia"/>
          <w:sz w:val="16"/>
          <w:szCs w:val="16"/>
          <w:vertAlign w:val="superscript"/>
        </w:rPr>
        <w:t>o</w:t>
      </w:r>
      <w:r>
        <w:rPr>
          <w:rFonts w:ascii="ScalaSansLF-Regular" w:hAnsi="ScalaSansLF-Regular" w:cs="ScalaSansLF-Regular"/>
          <w:sz w:val="16"/>
          <w:szCs w:val="16"/>
        </w:rPr>
        <w:t>, 10h</w:t>
      </w:r>
    </w:p>
    <w:p w14:paraId="3C0BF971" w14:textId="77777777" w:rsidR="00A74943" w:rsidRDefault="00A74943" w:rsidP="00B114B5">
      <w:pPr>
        <w:widowControl w:val="0"/>
        <w:autoSpaceDE w:val="0"/>
        <w:autoSpaceDN w:val="0"/>
        <w:adjustRightInd w:val="0"/>
        <w:jc w:val="left"/>
        <w:rPr>
          <w:rFonts w:ascii="ScalaSansLF-Regular" w:hAnsi="ScalaSansLF-Regular" w:cs="ScalaSansLF-Regular"/>
          <w:color w:val="00B0F0"/>
          <w:sz w:val="16"/>
          <w:szCs w:val="16"/>
        </w:rPr>
      </w:pPr>
    </w:p>
    <w:p w14:paraId="58DC97CC" w14:textId="77777777" w:rsidR="00B114B5" w:rsidRDefault="00B114B5" w:rsidP="004F645C"/>
    <w:p w14:paraId="26DC3F49" w14:textId="3080D0F2" w:rsidR="004F645C" w:rsidRDefault="004F645C" w:rsidP="004F645C">
      <w:r>
        <w:t>20</w:t>
      </w:r>
      <w:r w:rsidR="005A13ED">
        <w:t>20</w:t>
      </w:r>
      <w:r>
        <w:t>.</w:t>
      </w:r>
      <w:r w:rsidR="005A13ED">
        <w:t>08</w:t>
      </w:r>
      <w:r>
        <w:t>.</w:t>
      </w:r>
      <w:r w:rsidR="005A13ED">
        <w:t>18</w:t>
      </w:r>
      <w:r>
        <w:t xml:space="preserve"> reaction 65-2</w:t>
      </w:r>
    </w:p>
    <w:p w14:paraId="6A74A27E" w14:textId="77777777" w:rsidR="004F645C" w:rsidRPr="001B6F32" w:rsidRDefault="004F645C" w:rsidP="004F645C">
      <w:r w:rsidRPr="00974F8D">
        <w:rPr>
          <w:noProof/>
        </w:rPr>
        <w:object w:dxaOrig="10296" w:dyaOrig="4435" w14:anchorId="055B9E80">
          <v:shape id="_x0000_i1042" type="#_x0000_t75" style="width:315.75pt;height:134.25pt" o:ole="">
            <v:imagedata r:id="rId21" o:title=""/>
          </v:shape>
          <o:OLEObject Type="Embed" ProgID="ChemDraw.Document.6.0" ShapeID="_x0000_i1042" DrawAspect="Content" ObjectID="_1685707351" r:id="rId48"/>
        </w:object>
      </w:r>
    </w:p>
    <w:p w14:paraId="178AA6D9" w14:textId="77777777" w:rsidR="004F645C" w:rsidRDefault="004F645C" w:rsidP="004F645C">
      <w:r>
        <w:t xml:space="preserve">A~1, </w:t>
      </w:r>
      <w:r w:rsidRPr="00C84F57">
        <w:t>4-BROMO-4'-FLUOROBENZOPHENONE</w:t>
      </w:r>
      <w:r>
        <w:t>, CAS:</w:t>
      </w:r>
      <w:r w:rsidRPr="000448DC">
        <w:t xml:space="preserve"> 2069-41-2</w:t>
      </w:r>
      <w:r>
        <w:t>, 4mmol, 1.1g</w:t>
      </w:r>
    </w:p>
    <w:p w14:paraId="3D2F9BF6" w14:textId="77777777" w:rsidR="004F645C" w:rsidRDefault="004F645C" w:rsidP="004F645C">
      <w:r>
        <w:t xml:space="preserve">B~1, </w:t>
      </w:r>
      <w:r w:rsidRPr="00070CE1">
        <w:t xml:space="preserve">9,9-DIMETHYLACRIDAN </w:t>
      </w:r>
      <w:r>
        <w:t xml:space="preserve">, CAS: </w:t>
      </w:r>
      <w:r w:rsidRPr="00632098">
        <w:t>6267-02-3</w:t>
      </w:r>
      <w:r>
        <w:t>, 4mmol, 0.81g</w:t>
      </w:r>
    </w:p>
    <w:p w14:paraId="667F10FE" w14:textId="77777777" w:rsidR="004F645C" w:rsidRDefault="004F645C" w:rsidP="004F645C">
      <w:r>
        <w:t xml:space="preserve">C~0.05, </w:t>
      </w:r>
      <w:r w:rsidRPr="001C3DE0">
        <w:rPr>
          <w:sz w:val="24"/>
          <w:szCs w:val="24"/>
        </w:rPr>
        <w:t>bis(</w:t>
      </w:r>
      <w:proofErr w:type="spellStart"/>
      <w:r w:rsidRPr="001C3DE0">
        <w:rPr>
          <w:sz w:val="24"/>
          <w:szCs w:val="24"/>
        </w:rPr>
        <w:t>dibenzylideneacetone</w:t>
      </w:r>
      <w:proofErr w:type="spellEnd"/>
      <w:r w:rsidRPr="001C3DE0">
        <w:rPr>
          <w:sz w:val="24"/>
          <w:szCs w:val="24"/>
        </w:rPr>
        <w:t>)dipalladium</w:t>
      </w:r>
      <w:r>
        <w:rPr>
          <w:sz w:val="24"/>
          <w:szCs w:val="24"/>
        </w:rPr>
        <w:t xml:space="preserve"> </w:t>
      </w:r>
      <w:r w:rsidRPr="00DA417D">
        <w:rPr>
          <w:sz w:val="24"/>
          <w:szCs w:val="24"/>
        </w:rPr>
        <w:t>Pd(dba)</w:t>
      </w:r>
      <w:r w:rsidRPr="00484693">
        <w:rPr>
          <w:sz w:val="24"/>
          <w:szCs w:val="24"/>
          <w:vertAlign w:val="subscript"/>
        </w:rPr>
        <w:t>2</w:t>
      </w:r>
      <w:r>
        <w:rPr>
          <w:rFonts w:hint="eastAsia"/>
        </w:rPr>
        <w:t>,</w:t>
      </w:r>
      <w:r>
        <w:t xml:space="preserve"> </w:t>
      </w:r>
      <w:r w:rsidRPr="00FE40BC">
        <w:t>C</w:t>
      </w:r>
      <w:r w:rsidRPr="00FE40BC">
        <w:rPr>
          <w:vertAlign w:val="subscript"/>
        </w:rPr>
        <w:t>34</w:t>
      </w:r>
      <w:r w:rsidRPr="00FE40BC">
        <w:t>H</w:t>
      </w:r>
      <w:r w:rsidRPr="00FE40BC">
        <w:rPr>
          <w:vertAlign w:val="subscript"/>
        </w:rPr>
        <w:t>28</w:t>
      </w:r>
      <w:r w:rsidRPr="00FE40BC">
        <w:t>O</w:t>
      </w:r>
      <w:r w:rsidRPr="00FE40BC">
        <w:rPr>
          <w:vertAlign w:val="subscript"/>
        </w:rPr>
        <w:t>2</w:t>
      </w:r>
      <w:r w:rsidRPr="00FE40BC">
        <w:t>Pd</w:t>
      </w:r>
      <w:r>
        <w:t xml:space="preserve">, M:575, CAS: </w:t>
      </w:r>
      <w:r w:rsidRPr="00DA417D">
        <w:t>32005-36-0</w:t>
      </w:r>
      <w:r>
        <w:t>, 0.2mmol, 0.115g</w:t>
      </w:r>
    </w:p>
    <w:p w14:paraId="33BBDE4E" w14:textId="77777777" w:rsidR="004F645C" w:rsidRDefault="004F645C" w:rsidP="004F645C">
      <w:r>
        <w:rPr>
          <w:noProof/>
        </w:rPr>
        <mc:AlternateContent>
          <mc:Choice Requires="aink">
            <w:drawing>
              <wp:anchor distT="0" distB="0" distL="114300" distR="114300" simplePos="0" relativeHeight="251658240" behindDoc="0" locked="0" layoutInCell="1" allowOverlap="1" wp14:anchorId="7D20D819" wp14:editId="700F4299">
                <wp:simplePos x="0" y="0"/>
                <wp:positionH relativeFrom="column">
                  <wp:posOffset>4343258</wp:posOffset>
                </wp:positionH>
                <wp:positionV relativeFrom="paragraph">
                  <wp:posOffset>299520</wp:posOffset>
                </wp:positionV>
                <wp:extent cx="16920" cy="149760"/>
                <wp:effectExtent l="63500" t="38100" r="21590" b="15875"/>
                <wp:wrapNone/>
                <wp:docPr id="184" name="墨迹 184"/>
                <wp:cNvGraphicFramePr/>
                <a:graphic xmlns:a="http://schemas.openxmlformats.org/drawingml/2006/main">
                  <a:graphicData uri="http://schemas.microsoft.com/office/word/2010/wordprocessingInk">
                    <w14:contentPart bwMode="auto" r:id="rId49">
                      <w14:nvContentPartPr>
                        <w14:cNvContentPartPr/>
                      </w14:nvContentPartPr>
                      <w14:xfrm>
                        <a:off x="0" y="0"/>
                        <a:ext cx="16920" cy="149760"/>
                      </w14:xfrm>
                    </w14:contentPart>
                  </a:graphicData>
                </a:graphic>
              </wp:anchor>
            </w:drawing>
          </mc:Choice>
          <mc:Fallback xmlns:arto="http://schemas.microsoft.com/office/word/2006/arto" xmlns:a="http://schemas.openxmlformats.org/drawingml/2006/main" xmlns:pic="http://schemas.openxmlformats.org/drawingml/2006/picture" xmlns:a14="http://schemas.microsoft.com/office/drawing/2010/main">
            <w:drawing>
              <wp:anchor distT="0" distB="0" distL="114300" distR="114300" simplePos="0" relativeHeight="251659264" behindDoc="0" locked="0" layoutInCell="1" allowOverlap="1" wp14:anchorId="7D20D819" wp14:editId="700F4299">
                <wp:simplePos x="0" y="0"/>
                <wp:positionH relativeFrom="column">
                  <wp:posOffset>4343258</wp:posOffset>
                </wp:positionH>
                <wp:positionV relativeFrom="paragraph">
                  <wp:posOffset>299520</wp:posOffset>
                </wp:positionV>
                <wp:extent cx="16920" cy="149760"/>
                <wp:effectExtent l="63500" t="38100" r="21590" b="15875"/>
                <wp:wrapNone/>
                <wp:docPr id="184" name="墨迹 184"/>
                <wp:cNvGraphicFramePr/>
                <a:graphic xmlns:a="http://schemas.openxmlformats.org/drawingml/2006/main">
                  <a:graphicData uri="http://schemas.openxmlformats.org/drawingml/2006/picture">
                    <pic:pic xmlns:pic="http://schemas.openxmlformats.org/drawingml/2006/picture">
                      <pic:nvPicPr>
                        <pic:cNvPr id="184" name="墨迹 184"/>
                        <pic:cNvPicPr/>
                      </pic:nvPicPr>
                      <pic:blipFill>
                        <a:blip r:embed="rId50"/>
                        <a:stretch>
                          <a:fillRect/>
                        </a:stretch>
                      </pic:blipFill>
                      <pic:spPr>
                        <a:xfrm>
                          <a:off x="0" y="0"/>
                          <a:ext cx="67680" cy="181800"/>
                        </a:xfrm>
                        <a:prstGeom prst="rect">
                          <a:avLst/>
                        </a:prstGeom>
                      </pic:spPr>
                    </pic:pic>
                  </a:graphicData>
                </a:graphic>
              </wp:anchor>
            </w:drawing>
          </mc:Fallback>
        </mc:AlternateContent>
      </w:r>
      <w:r>
        <w:t>D~0.15,</w:t>
      </w:r>
      <w:r w:rsidRPr="004E2A12">
        <w:rPr>
          <w:rFonts w:hint="eastAsia"/>
        </w:rPr>
        <w:t>dicyclohexylphosphino-2',4',6'-tri-i-propyl-1,1'-biphenyl</w:t>
      </w:r>
      <w:r>
        <w:t xml:space="preserve">, </w:t>
      </w:r>
      <w:r w:rsidRPr="00FE40BC">
        <w:t>X-PHOS</w:t>
      </w:r>
      <w:r>
        <w:t xml:space="preserve">, </w:t>
      </w:r>
      <w:r w:rsidRPr="00FE40BC">
        <w:t>C</w:t>
      </w:r>
      <w:r w:rsidRPr="00FE40BC">
        <w:rPr>
          <w:vertAlign w:val="subscript"/>
        </w:rPr>
        <w:t>33</w:t>
      </w:r>
      <w:r w:rsidRPr="00FE40BC">
        <w:t>H</w:t>
      </w:r>
      <w:r w:rsidRPr="00FE40BC">
        <w:rPr>
          <w:vertAlign w:val="subscript"/>
        </w:rPr>
        <w:t>49</w:t>
      </w:r>
      <w:r w:rsidRPr="00FE40BC">
        <w:t>P</w:t>
      </w:r>
      <w:r>
        <w:t xml:space="preserve">, M: </w:t>
      </w:r>
      <w:r w:rsidRPr="00FE40BC">
        <w:t>476.72</w:t>
      </w:r>
      <w:r>
        <w:t xml:space="preserve">, CAS: </w:t>
      </w:r>
      <w:r w:rsidRPr="00FE40BC">
        <w:t>564483-18-7</w:t>
      </w:r>
      <w:r>
        <w:t>,0.6mmol, 0.28g</w:t>
      </w:r>
    </w:p>
    <w:p w14:paraId="494C1DBE" w14:textId="77777777" w:rsidR="004F645C" w:rsidRDefault="004F645C" w:rsidP="004F645C">
      <w:proofErr w:type="spellStart"/>
      <w:r>
        <w:t>E~</w:t>
      </w:r>
      <w:r w:rsidRPr="004E2A12">
        <w:rPr>
          <w:rFonts w:hint="eastAsia"/>
        </w:rPr>
        <w:t>NaOtBu</w:t>
      </w:r>
      <w:proofErr w:type="spellEnd"/>
      <w:r>
        <w:t xml:space="preserve">, M: </w:t>
      </w:r>
      <w:r w:rsidRPr="00FE40BC">
        <w:t>96.1</w:t>
      </w:r>
      <w:r>
        <w:t>, CAS: 865-48-5, 10mmol, 0.96g</w:t>
      </w:r>
    </w:p>
    <w:p w14:paraId="741211A3" w14:textId="77777777" w:rsidR="00D24C6E" w:rsidRDefault="00D24C6E" w:rsidP="004F645C"/>
    <w:p w14:paraId="2BEBFCAB" w14:textId="565F6732" w:rsidR="001020EF" w:rsidRDefault="00D50062">
      <w:r>
        <w:rPr>
          <w:rFonts w:hint="eastAsia"/>
        </w:rPr>
        <w:t>A</w:t>
      </w:r>
      <w:r>
        <w:t>, 8mmol, 2.2g</w:t>
      </w:r>
    </w:p>
    <w:p w14:paraId="1B223AB7" w14:textId="0A896679" w:rsidR="00973ACE" w:rsidRDefault="00D50062">
      <w:r>
        <w:t xml:space="preserve">B, 8mmol, </w:t>
      </w:r>
      <w:r w:rsidR="00973ACE">
        <w:t>1.62g</w:t>
      </w:r>
    </w:p>
    <w:p w14:paraId="542CF1AB" w14:textId="74376DB1" w:rsidR="00AC1616" w:rsidRDefault="00AC1616">
      <w:r>
        <w:t xml:space="preserve">C, </w:t>
      </w:r>
      <w:r w:rsidR="00EF7776">
        <w:t>0.3mmol, 0.1725g</w:t>
      </w:r>
      <w:r w:rsidR="00163698">
        <w:t xml:space="preserve">  </w:t>
      </w:r>
    </w:p>
    <w:p w14:paraId="61E55496" w14:textId="4FF06DE6" w:rsidR="000F419A" w:rsidRDefault="00AC1616">
      <w:r>
        <w:t>D</w:t>
      </w:r>
      <w:r w:rsidR="00973ACE">
        <w:t>, 0.</w:t>
      </w:r>
      <w:r w:rsidR="00CF054F">
        <w:t>9</w:t>
      </w:r>
      <w:r w:rsidR="00973ACE">
        <w:t xml:space="preserve">mmol, </w:t>
      </w:r>
      <w:r w:rsidR="000F419A">
        <w:t>0</w:t>
      </w:r>
      <w:r w:rsidR="00CF054F">
        <w:t>.44</w:t>
      </w:r>
      <w:r w:rsidR="000F419A">
        <w:t>g</w:t>
      </w:r>
    </w:p>
    <w:p w14:paraId="2506DA62" w14:textId="79F2FF87" w:rsidR="00D50062" w:rsidRDefault="00AC1616">
      <w:r>
        <w:t>E</w:t>
      </w:r>
      <w:r w:rsidR="000F419A">
        <w:t xml:space="preserve">, </w:t>
      </w:r>
      <w:r w:rsidR="00734EA2">
        <w:t>20</w:t>
      </w:r>
      <w:r w:rsidR="000F419A">
        <w:t xml:space="preserve">mmol, </w:t>
      </w:r>
      <w:r w:rsidR="00734EA2">
        <w:t>1.92g</w:t>
      </w:r>
      <w:r w:rsidR="00D50062">
        <w:t xml:space="preserve"> </w:t>
      </w:r>
    </w:p>
    <w:p w14:paraId="37296522" w14:textId="4DF84791" w:rsidR="00D24C6E" w:rsidRDefault="00D24C6E" w:rsidP="00D24C6E">
      <w:r>
        <w:t>Toluene, 35mL, 85</w:t>
      </w:r>
      <w:r w:rsidRPr="00487F48">
        <w:rPr>
          <w:vertAlign w:val="superscript"/>
        </w:rPr>
        <w:t>o</w:t>
      </w:r>
      <w:r>
        <w:t>C</w:t>
      </w:r>
    </w:p>
    <w:p w14:paraId="152B8654" w14:textId="5433D7A2" w:rsidR="00E63FCD" w:rsidRDefault="00E63FCD" w:rsidP="00E63FCD">
      <w:proofErr w:type="spellStart"/>
      <w:r>
        <w:t>A</w:t>
      </w:r>
      <w:r>
        <w:rPr>
          <w:rFonts w:hint="eastAsia"/>
        </w:rPr>
        <w:t>botained</w:t>
      </w:r>
      <w:proofErr w:type="spellEnd"/>
      <w:r w:rsidR="002C123F">
        <w:t xml:space="preserve"> </w:t>
      </w:r>
      <w:r>
        <w:t xml:space="preserve"> </w:t>
      </w:r>
      <w:r w:rsidR="00E60696">
        <w:t>2.79</w:t>
      </w:r>
      <w:r>
        <w:rPr>
          <w:rFonts w:hint="eastAsia"/>
        </w:rPr>
        <w:t>g,</w:t>
      </w:r>
      <w:r>
        <w:t xml:space="preserve"> </w:t>
      </w:r>
      <w:r w:rsidR="00813F50">
        <w:t>87</w:t>
      </w:r>
      <w:r w:rsidR="00813F50">
        <w:rPr>
          <w:rFonts w:hint="eastAsia"/>
        </w:rPr>
        <w:t>%</w:t>
      </w:r>
    </w:p>
    <w:p w14:paraId="48DE59E5" w14:textId="77777777" w:rsidR="00E63FCD" w:rsidRDefault="00E63FCD" w:rsidP="00D24C6E"/>
    <w:p w14:paraId="302C8650" w14:textId="77777777" w:rsidR="00D24C6E" w:rsidRDefault="00D24C6E"/>
    <w:sectPr w:rsidR="00D24C6E">
      <w:pgSz w:w="12240" w:h="15840"/>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2BC91C9" w14:textId="77777777" w:rsidR="004539C5" w:rsidRDefault="004539C5" w:rsidP="004F645C">
      <w:r>
        <w:separator/>
      </w:r>
    </w:p>
  </w:endnote>
  <w:endnote w:type="continuationSeparator" w:id="0">
    <w:p w14:paraId="0292EA31" w14:textId="77777777" w:rsidR="004539C5" w:rsidRDefault="004539C5" w:rsidP="004F645C">
      <w:r>
        <w:continuationSeparator/>
      </w:r>
    </w:p>
  </w:endnote>
  <w:endnote w:type="continuationNotice" w:id="1">
    <w:p w14:paraId="7A5A0E47" w14:textId="77777777" w:rsidR="004539C5" w:rsidRDefault="004539C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Microsoft YaHei U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ScalaSansLF-Regular">
    <w:altName w:val="Arial"/>
    <w:charset w:val="00"/>
    <w:family w:val="swiss"/>
    <w:pitch w:val="default"/>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06305A9" w14:textId="77777777" w:rsidR="004539C5" w:rsidRDefault="004539C5" w:rsidP="004F645C">
      <w:r>
        <w:separator/>
      </w:r>
    </w:p>
  </w:footnote>
  <w:footnote w:type="continuationSeparator" w:id="0">
    <w:p w14:paraId="42941DB1" w14:textId="77777777" w:rsidR="004539C5" w:rsidRDefault="004539C5" w:rsidP="004F645C">
      <w:r>
        <w:continuationSeparator/>
      </w:r>
    </w:p>
  </w:footnote>
  <w:footnote w:type="continuationNotice" w:id="1">
    <w:p w14:paraId="12066AC1" w14:textId="77777777" w:rsidR="004539C5" w:rsidRDefault="004539C5"/>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00"/>
  <w:proofState w:spelling="clean" w:grammar="clean"/>
  <w:defaultTabStop w:val="720"/>
  <w:characterSpacingControl w:val="doNotCompress"/>
  <w:hdrShapeDefaults>
    <o:shapedefaults v:ext="edit" spidmax="4097"/>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TM1NbGwtDAxNDMxMrNQ0lEKTi0uzszPAykwNK0FAFNHZFUtAAAA"/>
  </w:docVars>
  <w:rsids>
    <w:rsidRoot w:val="004863A1"/>
    <w:rsid w:val="00006D1F"/>
    <w:rsid w:val="00015805"/>
    <w:rsid w:val="0002323D"/>
    <w:rsid w:val="0003106B"/>
    <w:rsid w:val="000354E9"/>
    <w:rsid w:val="00070DBE"/>
    <w:rsid w:val="00071E0C"/>
    <w:rsid w:val="000721DE"/>
    <w:rsid w:val="00082F92"/>
    <w:rsid w:val="000839EE"/>
    <w:rsid w:val="00083AFF"/>
    <w:rsid w:val="00083C10"/>
    <w:rsid w:val="00086966"/>
    <w:rsid w:val="00092C68"/>
    <w:rsid w:val="000C7AC5"/>
    <w:rsid w:val="000D4DC3"/>
    <w:rsid w:val="000E3EE5"/>
    <w:rsid w:val="000F419A"/>
    <w:rsid w:val="001020EF"/>
    <w:rsid w:val="00106415"/>
    <w:rsid w:val="0012244E"/>
    <w:rsid w:val="00137D89"/>
    <w:rsid w:val="00140709"/>
    <w:rsid w:val="00144F31"/>
    <w:rsid w:val="00153FE4"/>
    <w:rsid w:val="00163698"/>
    <w:rsid w:val="00181FD8"/>
    <w:rsid w:val="001822BE"/>
    <w:rsid w:val="00190345"/>
    <w:rsid w:val="00192061"/>
    <w:rsid w:val="00197452"/>
    <w:rsid w:val="001A6382"/>
    <w:rsid w:val="001C3277"/>
    <w:rsid w:val="001D408A"/>
    <w:rsid w:val="001D695B"/>
    <w:rsid w:val="001E2D72"/>
    <w:rsid w:val="001E3562"/>
    <w:rsid w:val="001E3A97"/>
    <w:rsid w:val="00217057"/>
    <w:rsid w:val="00226B1C"/>
    <w:rsid w:val="00232971"/>
    <w:rsid w:val="00246C1E"/>
    <w:rsid w:val="0025512E"/>
    <w:rsid w:val="00282161"/>
    <w:rsid w:val="00286944"/>
    <w:rsid w:val="00287FE9"/>
    <w:rsid w:val="002A16D0"/>
    <w:rsid w:val="002A30B8"/>
    <w:rsid w:val="002B4C24"/>
    <w:rsid w:val="002C123F"/>
    <w:rsid w:val="002F7523"/>
    <w:rsid w:val="002F77A8"/>
    <w:rsid w:val="00316B05"/>
    <w:rsid w:val="0033129E"/>
    <w:rsid w:val="00343A7D"/>
    <w:rsid w:val="003458E2"/>
    <w:rsid w:val="00394AFF"/>
    <w:rsid w:val="003A12B7"/>
    <w:rsid w:val="003A2825"/>
    <w:rsid w:val="003B1505"/>
    <w:rsid w:val="003B2102"/>
    <w:rsid w:val="003B2944"/>
    <w:rsid w:val="003B58EA"/>
    <w:rsid w:val="003B6A23"/>
    <w:rsid w:val="003B6F0B"/>
    <w:rsid w:val="003C4008"/>
    <w:rsid w:val="003D54D2"/>
    <w:rsid w:val="003E48FA"/>
    <w:rsid w:val="00415A83"/>
    <w:rsid w:val="00423827"/>
    <w:rsid w:val="00426914"/>
    <w:rsid w:val="00440A63"/>
    <w:rsid w:val="004433BC"/>
    <w:rsid w:val="004539C5"/>
    <w:rsid w:val="0046379C"/>
    <w:rsid w:val="00466DE0"/>
    <w:rsid w:val="004863A1"/>
    <w:rsid w:val="00490038"/>
    <w:rsid w:val="004949F5"/>
    <w:rsid w:val="004B3CB8"/>
    <w:rsid w:val="004B67F4"/>
    <w:rsid w:val="004B77D5"/>
    <w:rsid w:val="004C0730"/>
    <w:rsid w:val="004E2F54"/>
    <w:rsid w:val="004E6C4B"/>
    <w:rsid w:val="004E7BAE"/>
    <w:rsid w:val="004F645C"/>
    <w:rsid w:val="00506FCD"/>
    <w:rsid w:val="005112F7"/>
    <w:rsid w:val="00513FD9"/>
    <w:rsid w:val="0053781F"/>
    <w:rsid w:val="0054178F"/>
    <w:rsid w:val="00551D76"/>
    <w:rsid w:val="005545F7"/>
    <w:rsid w:val="005547F7"/>
    <w:rsid w:val="0056730C"/>
    <w:rsid w:val="005872C7"/>
    <w:rsid w:val="005A13ED"/>
    <w:rsid w:val="005A4E96"/>
    <w:rsid w:val="005B01A3"/>
    <w:rsid w:val="005B23B5"/>
    <w:rsid w:val="005C11A6"/>
    <w:rsid w:val="005C2B78"/>
    <w:rsid w:val="005E1AD2"/>
    <w:rsid w:val="005E71EA"/>
    <w:rsid w:val="005F2A9D"/>
    <w:rsid w:val="005F56A0"/>
    <w:rsid w:val="00604AE7"/>
    <w:rsid w:val="00622201"/>
    <w:rsid w:val="00622253"/>
    <w:rsid w:val="00625C9E"/>
    <w:rsid w:val="00631850"/>
    <w:rsid w:val="00636746"/>
    <w:rsid w:val="00644085"/>
    <w:rsid w:val="00650F6A"/>
    <w:rsid w:val="0066780F"/>
    <w:rsid w:val="00667FAF"/>
    <w:rsid w:val="00675AB5"/>
    <w:rsid w:val="006B0685"/>
    <w:rsid w:val="006E1C42"/>
    <w:rsid w:val="006E4CE2"/>
    <w:rsid w:val="006F10DB"/>
    <w:rsid w:val="006F5649"/>
    <w:rsid w:val="00713F01"/>
    <w:rsid w:val="0071501D"/>
    <w:rsid w:val="00732F44"/>
    <w:rsid w:val="00734A07"/>
    <w:rsid w:val="00734EA2"/>
    <w:rsid w:val="00735F80"/>
    <w:rsid w:val="00765B6D"/>
    <w:rsid w:val="00766C30"/>
    <w:rsid w:val="00786821"/>
    <w:rsid w:val="007A1624"/>
    <w:rsid w:val="007A231D"/>
    <w:rsid w:val="007C1D78"/>
    <w:rsid w:val="007C6AE9"/>
    <w:rsid w:val="007C7EED"/>
    <w:rsid w:val="007E3C27"/>
    <w:rsid w:val="00810AEE"/>
    <w:rsid w:val="00813F50"/>
    <w:rsid w:val="008228E8"/>
    <w:rsid w:val="008315FA"/>
    <w:rsid w:val="008326F3"/>
    <w:rsid w:val="0083548A"/>
    <w:rsid w:val="008524B6"/>
    <w:rsid w:val="00861C32"/>
    <w:rsid w:val="00881EB2"/>
    <w:rsid w:val="008910F5"/>
    <w:rsid w:val="00896845"/>
    <w:rsid w:val="008A7430"/>
    <w:rsid w:val="008B2912"/>
    <w:rsid w:val="008C3329"/>
    <w:rsid w:val="00906BD1"/>
    <w:rsid w:val="00921C42"/>
    <w:rsid w:val="00927CBF"/>
    <w:rsid w:val="00952E13"/>
    <w:rsid w:val="009563A1"/>
    <w:rsid w:val="0096360D"/>
    <w:rsid w:val="00973949"/>
    <w:rsid w:val="00973ACE"/>
    <w:rsid w:val="00980BA3"/>
    <w:rsid w:val="00985D6A"/>
    <w:rsid w:val="009A040B"/>
    <w:rsid w:val="009A763F"/>
    <w:rsid w:val="009B1BD3"/>
    <w:rsid w:val="009E1222"/>
    <w:rsid w:val="009E3B3A"/>
    <w:rsid w:val="009F0264"/>
    <w:rsid w:val="009F1FD1"/>
    <w:rsid w:val="00A35844"/>
    <w:rsid w:val="00A41B81"/>
    <w:rsid w:val="00A52C8E"/>
    <w:rsid w:val="00A74943"/>
    <w:rsid w:val="00A94671"/>
    <w:rsid w:val="00A95760"/>
    <w:rsid w:val="00A95F90"/>
    <w:rsid w:val="00AA46F3"/>
    <w:rsid w:val="00AA4917"/>
    <w:rsid w:val="00AB4635"/>
    <w:rsid w:val="00AB6F54"/>
    <w:rsid w:val="00AC1616"/>
    <w:rsid w:val="00AD38B2"/>
    <w:rsid w:val="00AF5170"/>
    <w:rsid w:val="00B01A24"/>
    <w:rsid w:val="00B114B5"/>
    <w:rsid w:val="00B1291F"/>
    <w:rsid w:val="00B20556"/>
    <w:rsid w:val="00B2119D"/>
    <w:rsid w:val="00B2279A"/>
    <w:rsid w:val="00B2692D"/>
    <w:rsid w:val="00B76261"/>
    <w:rsid w:val="00B85204"/>
    <w:rsid w:val="00B87D8B"/>
    <w:rsid w:val="00BA026F"/>
    <w:rsid w:val="00BA2CD8"/>
    <w:rsid w:val="00BA3E67"/>
    <w:rsid w:val="00BB1438"/>
    <w:rsid w:val="00BB5523"/>
    <w:rsid w:val="00BB69F9"/>
    <w:rsid w:val="00BC4DCF"/>
    <w:rsid w:val="00BD1F14"/>
    <w:rsid w:val="00BD5489"/>
    <w:rsid w:val="00C13D50"/>
    <w:rsid w:val="00C21112"/>
    <w:rsid w:val="00C23AD8"/>
    <w:rsid w:val="00C341F0"/>
    <w:rsid w:val="00C51AA6"/>
    <w:rsid w:val="00C611B5"/>
    <w:rsid w:val="00C84878"/>
    <w:rsid w:val="00C96BF6"/>
    <w:rsid w:val="00CA77BA"/>
    <w:rsid w:val="00CB1ABA"/>
    <w:rsid w:val="00CC04A8"/>
    <w:rsid w:val="00CC27F6"/>
    <w:rsid w:val="00CE587F"/>
    <w:rsid w:val="00CF054F"/>
    <w:rsid w:val="00CF350B"/>
    <w:rsid w:val="00D24C6E"/>
    <w:rsid w:val="00D3704B"/>
    <w:rsid w:val="00D44FEE"/>
    <w:rsid w:val="00D4730D"/>
    <w:rsid w:val="00D50062"/>
    <w:rsid w:val="00D60578"/>
    <w:rsid w:val="00DA1DA4"/>
    <w:rsid w:val="00DB05ED"/>
    <w:rsid w:val="00DB6032"/>
    <w:rsid w:val="00DD6250"/>
    <w:rsid w:val="00DE6775"/>
    <w:rsid w:val="00DF0D61"/>
    <w:rsid w:val="00DF34E7"/>
    <w:rsid w:val="00E065A1"/>
    <w:rsid w:val="00E12F34"/>
    <w:rsid w:val="00E2737F"/>
    <w:rsid w:val="00E4358D"/>
    <w:rsid w:val="00E47AC5"/>
    <w:rsid w:val="00E56982"/>
    <w:rsid w:val="00E60696"/>
    <w:rsid w:val="00E63FCD"/>
    <w:rsid w:val="00E6458B"/>
    <w:rsid w:val="00E6765F"/>
    <w:rsid w:val="00E67CEA"/>
    <w:rsid w:val="00E72DC6"/>
    <w:rsid w:val="00E73BC2"/>
    <w:rsid w:val="00E755BF"/>
    <w:rsid w:val="00E858E2"/>
    <w:rsid w:val="00E87D15"/>
    <w:rsid w:val="00E93460"/>
    <w:rsid w:val="00EB2101"/>
    <w:rsid w:val="00EC1E59"/>
    <w:rsid w:val="00ED3654"/>
    <w:rsid w:val="00ED3F1C"/>
    <w:rsid w:val="00EE58A2"/>
    <w:rsid w:val="00EF7776"/>
    <w:rsid w:val="00F10B6C"/>
    <w:rsid w:val="00F17671"/>
    <w:rsid w:val="00F208DF"/>
    <w:rsid w:val="00F37D69"/>
    <w:rsid w:val="00F40FAC"/>
    <w:rsid w:val="00F5168C"/>
    <w:rsid w:val="00F551C4"/>
    <w:rsid w:val="00F7165E"/>
    <w:rsid w:val="00F85A25"/>
    <w:rsid w:val="00F90ED1"/>
    <w:rsid w:val="00F928BF"/>
    <w:rsid w:val="00F96B1B"/>
    <w:rsid w:val="00FC7C96"/>
    <w:rsid w:val="00FD05C6"/>
    <w:rsid w:val="00FD50B3"/>
    <w:rsid w:val="00FD6959"/>
    <w:rsid w:val="0288729D"/>
    <w:rsid w:val="029E4DF1"/>
    <w:rsid w:val="02D96E46"/>
    <w:rsid w:val="0420F5F5"/>
    <w:rsid w:val="04C168DF"/>
    <w:rsid w:val="055BAB3C"/>
    <w:rsid w:val="059914C8"/>
    <w:rsid w:val="06CE775C"/>
    <w:rsid w:val="09AA8DA3"/>
    <w:rsid w:val="0A6D7DE7"/>
    <w:rsid w:val="0CD58BCC"/>
    <w:rsid w:val="154F6BBA"/>
    <w:rsid w:val="16445305"/>
    <w:rsid w:val="1C73E444"/>
    <w:rsid w:val="1E8A8D63"/>
    <w:rsid w:val="1FB10C15"/>
    <w:rsid w:val="21ACBCBF"/>
    <w:rsid w:val="25FECC36"/>
    <w:rsid w:val="27809EFF"/>
    <w:rsid w:val="2955D97B"/>
    <w:rsid w:val="2B0C8EE0"/>
    <w:rsid w:val="2E028B65"/>
    <w:rsid w:val="2EDF9B6F"/>
    <w:rsid w:val="300CCA40"/>
    <w:rsid w:val="316DFB84"/>
    <w:rsid w:val="34877E75"/>
    <w:rsid w:val="34F7CB61"/>
    <w:rsid w:val="3C283C46"/>
    <w:rsid w:val="3CC46689"/>
    <w:rsid w:val="3D8A2DC0"/>
    <w:rsid w:val="3E1A289B"/>
    <w:rsid w:val="44FCADD6"/>
    <w:rsid w:val="454102B5"/>
    <w:rsid w:val="4AB477F7"/>
    <w:rsid w:val="4C941DFF"/>
    <w:rsid w:val="4C9DADAA"/>
    <w:rsid w:val="4E42EA0C"/>
    <w:rsid w:val="51C9697C"/>
    <w:rsid w:val="52257B51"/>
    <w:rsid w:val="57778A6F"/>
    <w:rsid w:val="57A42E75"/>
    <w:rsid w:val="619C317C"/>
    <w:rsid w:val="651C0E53"/>
    <w:rsid w:val="66749014"/>
    <w:rsid w:val="67E70DEB"/>
    <w:rsid w:val="6C5D3430"/>
    <w:rsid w:val="6C85FD47"/>
    <w:rsid w:val="791B2C4F"/>
    <w:rsid w:val="7E9308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79D945B4"/>
  <w15:chartTrackingRefBased/>
  <w15:docId w15:val="{9AE8589B-A6DB-4511-AAF0-6EEC6153EE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F645C"/>
    <w:pPr>
      <w:spacing w:after="0" w:line="240" w:lineRule="auto"/>
      <w:jc w:val="both"/>
    </w:pPr>
    <w:rPr>
      <w:rFonts w:ascii="Calibri" w:hAnsi="Calibri" w:cs="微软雅黑"/>
      <w:color w:val="00000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F645C"/>
    <w:pPr>
      <w:tabs>
        <w:tab w:val="center" w:pos="4320"/>
        <w:tab w:val="right" w:pos="8640"/>
      </w:tabs>
      <w:jc w:val="left"/>
    </w:pPr>
    <w:rPr>
      <w:rFonts w:asciiTheme="minorHAnsi" w:hAnsiTheme="minorHAnsi" w:cstheme="minorBidi"/>
      <w:color w:val="auto"/>
    </w:rPr>
  </w:style>
  <w:style w:type="character" w:customStyle="1" w:styleId="a4">
    <w:name w:val="页眉 字符"/>
    <w:basedOn w:val="a0"/>
    <w:link w:val="a3"/>
    <w:uiPriority w:val="99"/>
    <w:rsid w:val="004F645C"/>
  </w:style>
  <w:style w:type="paragraph" w:styleId="a5">
    <w:name w:val="footer"/>
    <w:basedOn w:val="a"/>
    <w:link w:val="a6"/>
    <w:uiPriority w:val="99"/>
    <w:unhideWhenUsed/>
    <w:rsid w:val="004F645C"/>
    <w:pPr>
      <w:tabs>
        <w:tab w:val="center" w:pos="4320"/>
        <w:tab w:val="right" w:pos="8640"/>
      </w:tabs>
      <w:jc w:val="left"/>
    </w:pPr>
    <w:rPr>
      <w:rFonts w:asciiTheme="minorHAnsi" w:hAnsiTheme="minorHAnsi" w:cstheme="minorBidi"/>
      <w:color w:val="auto"/>
    </w:rPr>
  </w:style>
  <w:style w:type="character" w:customStyle="1" w:styleId="a6">
    <w:name w:val="页脚 字符"/>
    <w:basedOn w:val="a0"/>
    <w:link w:val="a5"/>
    <w:uiPriority w:val="99"/>
    <w:rsid w:val="004F645C"/>
  </w:style>
  <w:style w:type="paragraph" w:styleId="a7">
    <w:name w:val="Balloon Text"/>
    <w:basedOn w:val="a"/>
    <w:link w:val="a8"/>
    <w:uiPriority w:val="99"/>
    <w:semiHidden/>
    <w:unhideWhenUsed/>
    <w:rsid w:val="005547F7"/>
    <w:rPr>
      <w:rFonts w:ascii="Microsoft YaHei UI" w:eastAsia="Microsoft YaHei UI"/>
      <w:sz w:val="18"/>
      <w:szCs w:val="18"/>
    </w:rPr>
  </w:style>
  <w:style w:type="character" w:customStyle="1" w:styleId="a8">
    <w:name w:val="批注框文本 字符"/>
    <w:basedOn w:val="a0"/>
    <w:link w:val="a7"/>
    <w:uiPriority w:val="99"/>
    <w:semiHidden/>
    <w:rsid w:val="005547F7"/>
    <w:rPr>
      <w:rFonts w:ascii="Microsoft YaHei UI" w:eastAsia="Microsoft YaHei UI" w:hAnsi="Calibri" w:cs="微软雅黑"/>
      <w:color w:val="000000"/>
      <w:sz w:val="18"/>
      <w:szCs w:val="18"/>
    </w:rPr>
  </w:style>
  <w:style w:type="paragraph" w:styleId="a9">
    <w:name w:val="Date"/>
    <w:basedOn w:val="a"/>
    <w:next w:val="a"/>
    <w:link w:val="aa"/>
    <w:uiPriority w:val="99"/>
    <w:semiHidden/>
    <w:unhideWhenUsed/>
    <w:rsid w:val="00083AFF"/>
  </w:style>
  <w:style w:type="character" w:customStyle="1" w:styleId="aa">
    <w:name w:val="日期 字符"/>
    <w:basedOn w:val="a0"/>
    <w:link w:val="a9"/>
    <w:uiPriority w:val="99"/>
    <w:semiHidden/>
    <w:rsid w:val="00083AFF"/>
    <w:rPr>
      <w:rFonts w:ascii="Calibri" w:hAnsi="Calibri" w:cs="微软雅黑"/>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encoding w:val="windows-1252"/>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image" Target="media/image7.emf"/><Relationship Id="rId26" Type="http://schemas.openxmlformats.org/officeDocument/2006/relationships/oleObject" Target="embeddings/oleObject9.bin"/><Relationship Id="rId39" Type="http://schemas.openxmlformats.org/officeDocument/2006/relationships/image" Target="media/image17.emf"/><Relationship Id="rId3" Type="http://schemas.openxmlformats.org/officeDocument/2006/relationships/settings" Target="settings.xml"/><Relationship Id="rId21" Type="http://schemas.openxmlformats.org/officeDocument/2006/relationships/image" Target="media/image8.emf"/><Relationship Id="rId34" Type="http://schemas.openxmlformats.org/officeDocument/2006/relationships/image" Target="media/image14.emf"/><Relationship Id="rId42" Type="http://schemas.openxmlformats.org/officeDocument/2006/relationships/oleObject" Target="embeddings/oleObject16.bin"/><Relationship Id="rId47" Type="http://schemas.openxmlformats.org/officeDocument/2006/relationships/oleObject" Target="embeddings/oleObject18.bin"/><Relationship Id="rId50" Type="http://schemas.openxmlformats.org/officeDocument/2006/relationships/image" Target="media/image200.png"/><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image" Target="media/image9.emf"/><Relationship Id="rId33" Type="http://schemas.openxmlformats.org/officeDocument/2006/relationships/image" Target="media/image13.png"/><Relationship Id="rId38" Type="http://schemas.openxmlformats.org/officeDocument/2006/relationships/image" Target="media/image16.png"/><Relationship Id="rId46" Type="http://schemas.openxmlformats.org/officeDocument/2006/relationships/image" Target="media/image21.emf"/><Relationship Id="rId2" Type="http://schemas.openxmlformats.org/officeDocument/2006/relationships/styles" Target="styles.xml"/><Relationship Id="rId16" Type="http://schemas.openxmlformats.org/officeDocument/2006/relationships/image" Target="media/image6.emf"/><Relationship Id="rId20" Type="http://schemas.openxmlformats.org/officeDocument/2006/relationships/oleObject" Target="embeddings/oleObject7.bin"/><Relationship Id="rId29" Type="http://schemas.openxmlformats.org/officeDocument/2006/relationships/image" Target="media/image11.emf"/><Relationship Id="rId41" Type="http://schemas.openxmlformats.org/officeDocument/2006/relationships/image" Target="media/image18.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image" Target="media/image2.png"/><Relationship Id="rId32" Type="http://schemas.openxmlformats.org/officeDocument/2006/relationships/oleObject" Target="embeddings/oleObject12.bin"/><Relationship Id="rId37" Type="http://schemas.openxmlformats.org/officeDocument/2006/relationships/oleObject" Target="embeddings/oleObject14.bin"/><Relationship Id="rId40" Type="http://schemas.openxmlformats.org/officeDocument/2006/relationships/oleObject" Target="embeddings/oleObject15.bin"/><Relationship Id="rId45" Type="http://schemas.openxmlformats.org/officeDocument/2006/relationships/image" Target="media/image20.png"/><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customXml" Target="ink/ink1.xml"/><Relationship Id="rId28" Type="http://schemas.openxmlformats.org/officeDocument/2006/relationships/oleObject" Target="embeddings/oleObject10.bin"/><Relationship Id="rId36" Type="http://schemas.openxmlformats.org/officeDocument/2006/relationships/image" Target="media/image15.emf"/><Relationship Id="rId49" Type="http://schemas.openxmlformats.org/officeDocument/2006/relationships/customXml" Target="ink/ink2.xml"/><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image" Target="media/image12.emf"/><Relationship Id="rId44" Type="http://schemas.openxmlformats.org/officeDocument/2006/relationships/oleObject" Target="embeddings/oleObject17.bin"/><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emf"/><Relationship Id="rId30" Type="http://schemas.openxmlformats.org/officeDocument/2006/relationships/oleObject" Target="embeddings/oleObject11.bin"/><Relationship Id="rId35" Type="http://schemas.openxmlformats.org/officeDocument/2006/relationships/oleObject" Target="embeddings/oleObject13.bin"/><Relationship Id="rId43" Type="http://schemas.openxmlformats.org/officeDocument/2006/relationships/image" Target="media/image19.emf"/><Relationship Id="rId48" Type="http://schemas.openxmlformats.org/officeDocument/2006/relationships/oleObject" Target="embeddings/oleObject19.bin"/><Relationship Id="rId8" Type="http://schemas.openxmlformats.org/officeDocument/2006/relationships/oleObject" Target="embeddings/oleObject1.bin"/><Relationship Id="rId51" Type="http://schemas.openxmlformats.org/officeDocument/2006/relationships/fontTable" Target="fontTable.xm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9-26T00:34:25.613"/>
    </inkml:context>
    <inkml:brush xml:id="br0">
      <inkml:brushProperty name="width" value="0.02502" units="cm"/>
      <inkml:brushProperty name="height" value="0.15011" units="cm"/>
      <inkml:brushProperty name="inkEffects" value="pencil"/>
    </inkml:brush>
  </inkml:definitions>
  <inkml:trace contextRef="#ctx0" brushRef="#br0">0 30 13262 206735 32315,'0'-8'119'0'1975,"0"1"763"0"-1263,0-1-752 0-627,0 4 1 0 0,0 1 21 0-51,0 6 1 0 1,0 1-202 0-21,0 4 1 0 1,0 3 132 0 4,0 2 1 0-1,3-1 98 0 12,0 4 0 0-1,0-2 33 0 0,0 3 0 0 0,-2 2-16 0 1,4-1 0 0-1,-3-1-64 0 2,1-2 1 0-1,0-4-17 0 9,0 4 0 0 1,0-1 31 0-5,0 1 1 0 1,-3-2-64 0 2,3 0 0 0-1,-2-1-158 0 11,-1 1 0 0 0,0 1 90 0 7,0-4 1 0-1,0 0 72 0-3,0-2 1 0-1,0 2-168 0 0,0 0 1 0-1,0 1 132 0-2,0-4 0 0 0,0 1-21 0-6,0 0 0 0 1,0-1 5 0-7,0 1 0 0 1,0-3 69 0 28,0 0-102 0-32,0 1 0 0-1,2-1 8 0 28,1 0-61 0-9,0-4 128 0-10,-3 3-69 0-6,0-4-6856 0 194,0 0 6840 0-228,-4 0 0 0 0,3-4 0 0 0,-2 0 0 0 0</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06:13:07.725"/>
    </inkml:context>
    <inkml:brush xml:id="br0">
      <inkml:brushProperty name="width" value="0.02502" units="cm"/>
      <inkml:brushProperty name="height" value="0.15011" units="cm"/>
      <inkml:brushProperty name="inkEffects" value="pencil"/>
    </inkml:brush>
  </inkml:definitions>
  <inkml:trace contextRef="#ctx0" brushRef="#br0">0 30 13262 206735 32315,'0'-8'119'0'1975,"0"1"763"0"-1263,0-1-752 0-627,0 4 1 0 0,0 1 21 0-51,0 6 1 0 1,0 1-202 0-21,0 4 1 0 1,0 3 132 0 4,0 2 1 0-1,3-1 98 0 12,0 4 0 0-1,0-2 33 0 0,0 3 0 0 0,-2 2-16 0 1,4-1 0 0-1,-3-1-64 0 2,1-2 1 0-1,0-4-17 0 9,0 4 0 0 1,0-1 31 0-5,0 1 1 0 1,-3-2-64 0 2,3 0 0 0-1,-2-1-158 0 11,-1 1 0 0 0,0 1 90 0 7,0-4 1 0-1,0 0 72 0-3,0-2 1 0-1,0 2-168 0 0,0 0 1 0-1,0 1 132 0-2,0-4 0 0 0,0 1-21 0-6,0 0 0 0 1,0-1 5 0-7,0 1 0 0 1,0-3 69 0 28,0 0-102 0-32,0 1 0 0-1,2-1 8 0 28,1 0-61 0-9,0-4 128 0-10,-3 3-69 0-6,0-4-6856 0 194,0 0 6840 0-228,-4 0 0 0 0,3-4 0 0 0,-2 0 0 0 0</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776</TotalTime>
  <Pages>1</Pages>
  <Words>2108</Words>
  <Characters>12021</Characters>
  <Application>Microsoft Office Word</Application>
  <DocSecurity>4</DocSecurity>
  <Lines>100</Lines>
  <Paragraphs>28</Paragraphs>
  <ScaleCrop>false</ScaleCrop>
  <Company/>
  <LinksUpToDate>false</LinksUpToDate>
  <CharactersWithSpaces>141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 Liu</dc:creator>
  <cp:keywords/>
  <dc:description/>
  <cp:lastModifiedBy>Wei Liu</cp:lastModifiedBy>
  <cp:revision>211</cp:revision>
  <dcterms:created xsi:type="dcterms:W3CDTF">2020-08-19T00:55:00Z</dcterms:created>
  <dcterms:modified xsi:type="dcterms:W3CDTF">2021-06-20T20:14:00Z</dcterms:modified>
</cp:coreProperties>
</file>